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147BDAE" w14:textId="77777777" w:rsidR="002B6DAC" w:rsidRDefault="002B6DAC" w:rsidP="002B6DAC">
      <w:bookmarkStart w:id="0" w:name="_Hlk216710682"/>
      <w:bookmarkEnd w:id="0"/>
      <w:r>
        <w:t>VL 03.11.2025</w:t>
      </w:r>
    </w:p>
    <w:p w14:paraId="78448EEE" w14:textId="77777777" w:rsidR="002B6DAC" w:rsidRDefault="002B6DAC" w:rsidP="002B6DAC">
      <w:r>
        <w:t>Summenzeichen</w:t>
      </w:r>
    </w:p>
    <w:p w14:paraId="792C2EAD" w14:textId="77777777" w:rsidR="002B6DAC" w:rsidRDefault="002B6DAC" w:rsidP="002B6DAC">
      <w:r w:rsidRPr="00277612">
        <w:rPr>
          <w:noProof/>
        </w:rPr>
        <w:drawing>
          <wp:inline distT="0" distB="0" distL="0" distR="0" wp14:anchorId="589BBEEF" wp14:editId="69F8C365">
            <wp:extent cx="6263640" cy="1345565"/>
            <wp:effectExtent l="0" t="0" r="3810" b="6985"/>
            <wp:docPr id="34089441" name="Grafik 1" descr="Ein Bild, das Handschrift, Schrift, weiß, Typografie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089441" name="Grafik 1" descr="Ein Bild, das Handschrift, Schrift, weiß, Typografie enthält.&#10;&#10;Automatisch generierte Beschreibung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1345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07AA8B" w14:textId="77777777" w:rsidR="002B6DAC" w:rsidRDefault="002B6DAC" w:rsidP="002B6DAC">
      <w:r w:rsidRPr="00601D2C">
        <w:rPr>
          <w:position w:val="-62"/>
        </w:rPr>
        <w:object w:dxaOrig="4599" w:dyaOrig="1359" w14:anchorId="0FE607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66" type="#_x0000_t75" style="width:397.05pt;height:117.4pt" o:ole="">
            <v:imagedata r:id="rId6" o:title=""/>
          </v:shape>
          <o:OLEObject Type="Embed" ProgID="Equation.DSMT4" ShapeID="_x0000_i1166" DrawAspect="Content" ObjectID="_1827990222" r:id="rId7"/>
        </w:object>
      </w:r>
    </w:p>
    <w:p w14:paraId="54266E89" w14:textId="77777777" w:rsidR="002B6DAC" w:rsidRDefault="002B6DAC" w:rsidP="002B6DAC"/>
    <w:p w14:paraId="616B6804" w14:textId="77777777" w:rsidR="002B6DAC" w:rsidRDefault="002B6DAC" w:rsidP="002B6DAC"/>
    <w:p w14:paraId="70825105" w14:textId="77777777" w:rsidR="002B6DAC" w:rsidRDefault="002B6DAC" w:rsidP="002B6DAC"/>
    <w:p w14:paraId="526B186A" w14:textId="77777777" w:rsidR="002B6DAC" w:rsidRDefault="002B6DAC" w:rsidP="002B6DAC">
      <w:r>
        <w:t>Grenzen ermitteln</w:t>
      </w:r>
    </w:p>
    <w:p w14:paraId="71946E0D" w14:textId="77777777" w:rsidR="002B6DAC" w:rsidRDefault="002B6DAC" w:rsidP="002B6DAC">
      <w:r>
        <w:rPr>
          <w:noProof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 wp14:anchorId="076CDB1A" wp14:editId="761E2D03">
                <wp:simplePos x="0" y="0"/>
                <wp:positionH relativeFrom="column">
                  <wp:posOffset>960491</wp:posOffset>
                </wp:positionH>
                <wp:positionV relativeFrom="paragraph">
                  <wp:posOffset>1057937</wp:posOffset>
                </wp:positionV>
                <wp:extent cx="80640" cy="121320"/>
                <wp:effectExtent l="38100" t="38100" r="53340" b="50165"/>
                <wp:wrapNone/>
                <wp:docPr id="364803248" name="Freihand 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8064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4BED85" id="Freihand 42" o:spid="_x0000_s1026" type="#_x0000_t75" style="position:absolute;margin-left:75.15pt;margin-top:82.8pt;width:7.35pt;height:10.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">
                <v:imagedata r:id="rId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 wp14:anchorId="7EB1D19C" wp14:editId="06C341E4">
                <wp:simplePos x="0" y="0"/>
                <wp:positionH relativeFrom="column">
                  <wp:posOffset>848531</wp:posOffset>
                </wp:positionH>
                <wp:positionV relativeFrom="paragraph">
                  <wp:posOffset>1058657</wp:posOffset>
                </wp:positionV>
                <wp:extent cx="72360" cy="88560"/>
                <wp:effectExtent l="38100" t="38100" r="42545" b="45085"/>
                <wp:wrapNone/>
                <wp:docPr id="597502656" name="Freihand 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7236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A5CA28" id="Freihand 41" o:spid="_x0000_s1026" type="#_x0000_t75" style="position:absolute;margin-left:66.3pt;margin-top:82.85pt;width:6.7pt;height:7.9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">
                <v:imagedata r:id="rId1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 wp14:anchorId="0BC370D1" wp14:editId="63CBC31D">
                <wp:simplePos x="0" y="0"/>
                <wp:positionH relativeFrom="column">
                  <wp:posOffset>843915</wp:posOffset>
                </wp:positionH>
                <wp:positionV relativeFrom="paragraph">
                  <wp:posOffset>1649095</wp:posOffset>
                </wp:positionV>
                <wp:extent cx="262040" cy="148835"/>
                <wp:effectExtent l="38100" t="38100" r="43180" b="41910"/>
                <wp:wrapNone/>
                <wp:docPr id="168536636" name="Freihand 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262040" cy="1488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6D338E" id="Freihand 40" o:spid="_x0000_s1026" type="#_x0000_t75" style="position:absolute;margin-left:65.95pt;margin-top:129.35pt;width:21.65pt;height:12.7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">
                <v:imagedata r:id="rId1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1B090A6D" wp14:editId="44E1B7BC">
                <wp:simplePos x="0" y="0"/>
                <wp:positionH relativeFrom="column">
                  <wp:posOffset>875030</wp:posOffset>
                </wp:positionH>
                <wp:positionV relativeFrom="paragraph">
                  <wp:posOffset>2875915</wp:posOffset>
                </wp:positionV>
                <wp:extent cx="225490" cy="129020"/>
                <wp:effectExtent l="38100" t="38100" r="41275" b="42545"/>
                <wp:wrapNone/>
                <wp:docPr id="278895357" name="Freihand 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225490" cy="129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084289" id="Freihand 32" o:spid="_x0000_s1026" type="#_x0000_t75" style="position:absolute;margin-left:68.4pt;margin-top:225.95pt;width:18.7pt;height:11.1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">
                <v:imagedata r:id="rId1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 wp14:anchorId="225293B8" wp14:editId="54F9CD50">
                <wp:simplePos x="0" y="0"/>
                <wp:positionH relativeFrom="column">
                  <wp:posOffset>852805</wp:posOffset>
                </wp:positionH>
                <wp:positionV relativeFrom="paragraph">
                  <wp:posOffset>3471545</wp:posOffset>
                </wp:positionV>
                <wp:extent cx="300085" cy="140760"/>
                <wp:effectExtent l="38100" t="38100" r="5080" b="50165"/>
                <wp:wrapNone/>
                <wp:docPr id="1479474544" name="Freihand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300085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35CE6D" id="Freihand 29" o:spid="_x0000_s1026" type="#_x0000_t75" style="position:absolute;margin-left:66.65pt;margin-top:272.85pt;width:24.65pt;height:12.1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">
                <v:imagedata r:id="rId1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 wp14:anchorId="0E465D3E" wp14:editId="3C73CB92">
                <wp:simplePos x="0" y="0"/>
                <wp:positionH relativeFrom="column">
                  <wp:posOffset>990371</wp:posOffset>
                </wp:positionH>
                <wp:positionV relativeFrom="paragraph">
                  <wp:posOffset>1994657</wp:posOffset>
                </wp:positionV>
                <wp:extent cx="86040" cy="115920"/>
                <wp:effectExtent l="38100" t="38100" r="47625" b="36830"/>
                <wp:wrapNone/>
                <wp:docPr id="255577852" name="Freihand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8604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8B7269" id="Freihand 20" o:spid="_x0000_s1026" type="#_x0000_t75" style="position:absolute;margin-left:77.5pt;margin-top:156.55pt;width:7.75pt;height:10.1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">
                <v:imagedata r:id="rId1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 wp14:anchorId="415574C9" wp14:editId="066E0735">
                <wp:simplePos x="0" y="0"/>
                <wp:positionH relativeFrom="column">
                  <wp:posOffset>888851</wp:posOffset>
                </wp:positionH>
                <wp:positionV relativeFrom="paragraph">
                  <wp:posOffset>1998617</wp:posOffset>
                </wp:positionV>
                <wp:extent cx="76320" cy="105480"/>
                <wp:effectExtent l="38100" t="38100" r="38100" b="46990"/>
                <wp:wrapNone/>
                <wp:docPr id="1216892671" name="Freihand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7632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982456" id="Freihand 19" o:spid="_x0000_s1026" type="#_x0000_t75" style="position:absolute;margin-left:69.5pt;margin-top:156.85pt;width:7pt;height:9.2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">
                <v:imagedata r:id="rId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 wp14:anchorId="46173AF8" wp14:editId="043E1736">
                <wp:simplePos x="0" y="0"/>
                <wp:positionH relativeFrom="column">
                  <wp:posOffset>855980</wp:posOffset>
                </wp:positionH>
                <wp:positionV relativeFrom="paragraph">
                  <wp:posOffset>2545715</wp:posOffset>
                </wp:positionV>
                <wp:extent cx="288240" cy="158315"/>
                <wp:effectExtent l="38100" t="38100" r="36195" b="51435"/>
                <wp:wrapNone/>
                <wp:docPr id="603925721" name="Freihand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288240" cy="1583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C28A32" id="Freihand 18" o:spid="_x0000_s1026" type="#_x0000_t75" style="position:absolute;margin-left:66.9pt;margin-top:199.95pt;width:23.7pt;height:13.4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">
                <v:imagedata r:id="rId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 wp14:anchorId="5D0D214C" wp14:editId="5BC340AB">
                <wp:simplePos x="0" y="0"/>
                <wp:positionH relativeFrom="column">
                  <wp:posOffset>852805</wp:posOffset>
                </wp:positionH>
                <wp:positionV relativeFrom="paragraph">
                  <wp:posOffset>127000</wp:posOffset>
                </wp:positionV>
                <wp:extent cx="270025" cy="126690"/>
                <wp:effectExtent l="38100" t="38100" r="34925" b="45085"/>
                <wp:wrapNone/>
                <wp:docPr id="776198010" name="Freihand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270025" cy="1266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A9E089" id="Freihand 12" o:spid="_x0000_s1026" type="#_x0000_t75" style="position:absolute;margin-left:66.65pt;margin-top:9.5pt;width:22.25pt;height:11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">
                <v:imagedata r:id="rId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6C94B4B6" wp14:editId="1FE5AD18">
                <wp:simplePos x="0" y="0"/>
                <wp:positionH relativeFrom="column">
                  <wp:posOffset>807720</wp:posOffset>
                </wp:positionH>
                <wp:positionV relativeFrom="paragraph">
                  <wp:posOffset>676910</wp:posOffset>
                </wp:positionV>
                <wp:extent cx="271745" cy="143975"/>
                <wp:effectExtent l="38100" t="38100" r="33655" b="46990"/>
                <wp:wrapNone/>
                <wp:docPr id="1562410471" name="Freihand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271745" cy="143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E04168" id="Freihand 9" o:spid="_x0000_s1026" type="#_x0000_t75" style="position:absolute;margin-left:63.1pt;margin-top:52.8pt;width:22.4pt;height:12.3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">
                <v:imagedata r:id="rId27" o:title=""/>
              </v:shape>
            </w:pict>
          </mc:Fallback>
        </mc:AlternateContent>
      </w:r>
      <w:r w:rsidRPr="009D43F2">
        <w:rPr>
          <w:noProof/>
        </w:rPr>
        <w:drawing>
          <wp:inline distT="0" distB="0" distL="0" distR="0" wp14:anchorId="492E38AD" wp14:editId="0D411F37">
            <wp:extent cx="6263640" cy="3523615"/>
            <wp:effectExtent l="0" t="0" r="3810" b="635"/>
            <wp:docPr id="753177404" name="Grafik 1" descr="Ein Bild, das Text, Schrift, Handschrift, Zahl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3177404" name="Grafik 1" descr="Ein Bild, das Text, Schrift, Handschrift, Zahl enthält.&#10;&#10;Automatisch generierte Beschreibung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3523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4ED6DE" w14:textId="77777777" w:rsidR="002B6DAC" w:rsidRDefault="002B6DAC" w:rsidP="002B6DAC"/>
    <w:p w14:paraId="7995DD15" w14:textId="77777777" w:rsidR="002B6DAC" w:rsidRDefault="002B6DAC" w:rsidP="002B6DAC"/>
    <w:p w14:paraId="054F780D" w14:textId="77777777" w:rsidR="002B6DAC" w:rsidRDefault="002B6DAC" w:rsidP="002B6DAC"/>
    <w:p w14:paraId="54BD434B" w14:textId="77777777" w:rsidR="002B6DAC" w:rsidRDefault="002B6DAC" w:rsidP="002B6DAC">
      <w:r>
        <w:lastRenderedPageBreak/>
        <w:t>Doppelsumme</w:t>
      </w:r>
    </w:p>
    <w:p w14:paraId="7BCB7367" w14:textId="77777777" w:rsidR="002B6DAC" w:rsidRDefault="002B6DAC" w:rsidP="002B6DAC">
      <w:r w:rsidRPr="005832AB">
        <w:rPr>
          <w:position w:val="-104"/>
        </w:rPr>
        <w:object w:dxaOrig="5400" w:dyaOrig="2760" w14:anchorId="06B18F07">
          <v:shape id="_x0000_i1167" type="#_x0000_t75" style="width:375.15pt;height:191.5pt" o:ole="">
            <v:imagedata r:id="rId29" o:title=""/>
          </v:shape>
          <o:OLEObject Type="Embed" ProgID="Equation.DSMT4" ShapeID="_x0000_i1167" DrawAspect="Content" ObjectID="_1827990223" r:id="rId30"/>
        </w:object>
      </w:r>
    </w:p>
    <w:p w14:paraId="47172A7B" w14:textId="77777777" w:rsidR="002B6DAC" w:rsidRDefault="002B6DAC" w:rsidP="002B6DAC"/>
    <w:p w14:paraId="5EC59875" w14:textId="77777777" w:rsidR="002B6DAC" w:rsidRDefault="002B6DAC" w:rsidP="002B6DAC">
      <w:r>
        <w:t>Binomischer Lehrsatz:</w:t>
      </w:r>
    </w:p>
    <w:p w14:paraId="5D76B04C" w14:textId="77777777" w:rsidR="002B6DAC" w:rsidRDefault="002B6DAC" w:rsidP="002B6DAC">
      <w:r w:rsidRPr="008953E2">
        <w:rPr>
          <w:position w:val="-30"/>
        </w:rPr>
        <w:object w:dxaOrig="2760" w:dyaOrig="720" w14:anchorId="64C8B26B">
          <v:shape id="_x0000_i1168" type="#_x0000_t75" style="width:193.55pt;height:50.1pt" o:ole="">
            <v:imagedata r:id="rId31" o:title=""/>
          </v:shape>
          <o:OLEObject Type="Embed" ProgID="Equation.DSMT4" ShapeID="_x0000_i1168" DrawAspect="Content" ObjectID="_1827990224" r:id="rId32"/>
        </w:object>
      </w:r>
      <w:r>
        <w:tab/>
        <w:t>Allgemein:</w:t>
      </w:r>
      <w:r>
        <w:tab/>
      </w:r>
      <w:r w:rsidRPr="008953E2">
        <w:rPr>
          <w:position w:val="-30"/>
        </w:rPr>
        <w:object w:dxaOrig="2520" w:dyaOrig="720" w14:anchorId="02719987">
          <v:shape id="_x0000_i1169" type="#_x0000_t75" style="width:176.85pt;height:50.1pt" o:ole="">
            <v:imagedata r:id="rId33" o:title=""/>
          </v:shape>
          <o:OLEObject Type="Embed" ProgID="Equation.DSMT4" ShapeID="_x0000_i1169" DrawAspect="Content" ObjectID="_1827990225" r:id="rId34"/>
        </w:object>
      </w:r>
    </w:p>
    <w:p w14:paraId="2D562DC0" w14:textId="77777777" w:rsidR="002B6DAC" w:rsidRDefault="002B6DAC" w:rsidP="002B6DAC">
      <w:r>
        <w:t>Übung:</w:t>
      </w:r>
    </w:p>
    <w:p w14:paraId="5E25E5EE" w14:textId="77777777" w:rsidR="002B6DAC" w:rsidRDefault="002B6DAC" w:rsidP="002B6DAC">
      <w:r w:rsidRPr="00E56EC6">
        <w:rPr>
          <w:position w:val="-124"/>
        </w:rPr>
        <w:object w:dxaOrig="6160" w:dyaOrig="2600" w14:anchorId="5B1B7DAC">
          <v:shape id="_x0000_i1170" type="#_x0000_t75" style="width:6in;height:182.1pt" o:ole="">
            <v:imagedata r:id="rId35" o:title=""/>
          </v:shape>
          <o:OLEObject Type="Embed" ProgID="Equation.DSMT4" ShapeID="_x0000_i1170" DrawAspect="Content" ObjectID="_1827990226" r:id="rId36"/>
        </w:object>
      </w:r>
    </w:p>
    <w:p w14:paraId="6EF2CABA" w14:textId="77777777" w:rsidR="002B6DAC" w:rsidRDefault="002B6DAC" w:rsidP="002B6DAC"/>
    <w:p w14:paraId="735837A8" w14:textId="77777777" w:rsidR="002B6DAC" w:rsidRDefault="002B6DAC" w:rsidP="002B6DAC">
      <w:r w:rsidRPr="005E4624">
        <w:rPr>
          <w:position w:val="-126"/>
        </w:rPr>
        <w:object w:dxaOrig="7479" w:dyaOrig="3040" w14:anchorId="48B12114">
          <v:shape id="_x0000_i1171" type="#_x0000_t75" style="width:524.35pt;height:212.85pt" o:ole="">
            <v:imagedata r:id="rId37" o:title=""/>
          </v:shape>
          <o:OLEObject Type="Embed" ProgID="Equation.DSMT4" ShapeID="_x0000_i1171" DrawAspect="Content" ObjectID="_1827990227" r:id="rId38"/>
        </w:object>
      </w:r>
    </w:p>
    <w:p w14:paraId="1A5C0C10" w14:textId="77777777" w:rsidR="002B6DAC" w:rsidRDefault="002B6DAC" w:rsidP="002B6DAC">
      <w:r w:rsidRPr="005E5737">
        <w:rPr>
          <w:position w:val="-144"/>
        </w:rPr>
        <w:object w:dxaOrig="7760" w:dyaOrig="3000" w14:anchorId="4E4ED4D5">
          <v:shape id="_x0000_i1172" type="#_x0000_t75" style="width:484.15pt;height:187.3pt" o:ole="">
            <v:imagedata r:id="rId39" o:title=""/>
          </v:shape>
          <o:OLEObject Type="Embed" ProgID="Equation.DSMT4" ShapeID="_x0000_i1172" DrawAspect="Content" ObjectID="_1827990228" r:id="rId40"/>
        </w:object>
      </w:r>
    </w:p>
    <w:p w14:paraId="5847882B" w14:textId="77777777" w:rsidR="002B6DAC" w:rsidRDefault="002B6DAC" w:rsidP="002B6DAC"/>
    <w:p w14:paraId="4B3FC8F7" w14:textId="77777777" w:rsidR="002B6DAC" w:rsidRDefault="002B6DAC" w:rsidP="002B6DAC"/>
    <w:p w14:paraId="690D826C" w14:textId="77777777" w:rsidR="002B6DAC" w:rsidRDefault="002B6DAC" w:rsidP="002B6DAC"/>
    <w:p w14:paraId="46514924" w14:textId="77777777" w:rsidR="002B6DAC" w:rsidRDefault="002B6DAC" w:rsidP="002B6DAC"/>
    <w:p w14:paraId="1FECCA5B" w14:textId="77777777" w:rsidR="00C463AE" w:rsidRDefault="00C463AE" w:rsidP="002B6DAC"/>
    <w:p w14:paraId="77A80D3A" w14:textId="77777777" w:rsidR="00C463AE" w:rsidRDefault="00C463AE" w:rsidP="002B6DAC"/>
    <w:p w14:paraId="61459720" w14:textId="77777777" w:rsidR="00C463AE" w:rsidRDefault="00C463AE" w:rsidP="002B6DAC"/>
    <w:p w14:paraId="78C7FF87" w14:textId="77777777" w:rsidR="00C463AE" w:rsidRDefault="00C463AE" w:rsidP="002B6DAC"/>
    <w:p w14:paraId="216E91A2" w14:textId="77777777" w:rsidR="00C463AE" w:rsidRDefault="00C463AE" w:rsidP="002B6DAC"/>
    <w:p w14:paraId="08E500A0" w14:textId="77777777" w:rsidR="00C463AE" w:rsidRDefault="00C463AE" w:rsidP="002B6DAC"/>
    <w:p w14:paraId="75DD9F85" w14:textId="77777777" w:rsidR="00C463AE" w:rsidRDefault="00C463AE" w:rsidP="002B6DAC"/>
    <w:p w14:paraId="2251BE57" w14:textId="77777777" w:rsidR="00C463AE" w:rsidRDefault="00C463AE" w:rsidP="002B6DAC"/>
    <w:p w14:paraId="376FD71A" w14:textId="77777777" w:rsidR="002B6DAC" w:rsidRDefault="002B6DAC" w:rsidP="002B6DAC"/>
    <w:p w14:paraId="51CA0970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6E791275" w14:textId="77777777" w:rsidR="00592032" w:rsidRDefault="0059203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10F9D37E" w14:textId="77777777" w:rsidR="00592032" w:rsidRDefault="00592032" w:rsidP="00592032">
      <w:r>
        <w:t>Lineare Gleichungssysteme</w:t>
      </w:r>
    </w:p>
    <w:p w14:paraId="5B333A99" w14:textId="77777777" w:rsidR="00592032" w:rsidRDefault="00592032" w:rsidP="00592032">
      <w:r w:rsidRPr="00E1183E">
        <w:rPr>
          <w:noProof/>
        </w:rPr>
        <w:drawing>
          <wp:inline distT="0" distB="0" distL="0" distR="0" wp14:anchorId="28896196" wp14:editId="1154E681">
            <wp:extent cx="6263640" cy="2691130"/>
            <wp:effectExtent l="0" t="0" r="3810" b="0"/>
            <wp:docPr id="1108971278" name="Grafik 1" descr="Ein Bild, das Text, Schrift, Handschrift, Screenshot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8971278" name="Grafik 1" descr="Ein Bild, das Text, Schrift, Handschrift, Screenshot enthält.&#10;&#10;Automatisch generierte Beschreibung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2691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5BF7C4" w14:textId="77777777" w:rsidR="00592032" w:rsidRDefault="00592032" w:rsidP="00592032">
      <w:r w:rsidRPr="00E1183E">
        <w:rPr>
          <w:position w:val="-68"/>
        </w:rPr>
        <w:object w:dxaOrig="7960" w:dyaOrig="1480" w14:anchorId="7A0F4C9D">
          <v:shape id="_x0000_i1146" type="#_x0000_t75" style="width:509.75pt;height:94.45pt" o:ole="">
            <v:imagedata r:id="rId42" o:title=""/>
          </v:shape>
          <o:OLEObject Type="Embed" ProgID="Equation.DSMT4" ShapeID="_x0000_i1146" DrawAspect="Content" ObjectID="_1827990229" r:id="rId43"/>
        </w:object>
      </w:r>
    </w:p>
    <w:p w14:paraId="7E3D0187" w14:textId="77777777" w:rsidR="00592032" w:rsidRDefault="00592032" w:rsidP="00592032">
      <w:r w:rsidRPr="00E1183E">
        <w:rPr>
          <w:noProof/>
        </w:rPr>
        <w:drawing>
          <wp:inline distT="0" distB="0" distL="0" distR="0" wp14:anchorId="54C19CF9" wp14:editId="011BAFD2">
            <wp:extent cx="6263640" cy="1586865"/>
            <wp:effectExtent l="0" t="0" r="3810" b="0"/>
            <wp:docPr id="1700568241" name="Grafik 1" descr="Ein Bild, das Text, Screenshot, Schrift, weiß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0568241" name="Grafik 1" descr="Ein Bild, das Text, Screenshot, Schrift, weiß enthält.&#10;&#10;Automatisch generierte Beschreibung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158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708465" w14:textId="77777777" w:rsidR="00592032" w:rsidRDefault="00592032" w:rsidP="00592032">
      <w:r w:rsidRPr="00A4031B">
        <w:rPr>
          <w:position w:val="-208"/>
        </w:rPr>
        <w:object w:dxaOrig="11020" w:dyaOrig="4280" w14:anchorId="37FB0D36">
          <v:shape id="_x0000_i1147" type="#_x0000_t75" style="width:523.3pt;height:202.45pt" o:ole="">
            <v:imagedata r:id="rId45" o:title=""/>
          </v:shape>
          <o:OLEObject Type="Embed" ProgID="Equation.DSMT4" ShapeID="_x0000_i1147" DrawAspect="Content" ObjectID="_1827990230" r:id="rId46"/>
        </w:object>
      </w:r>
    </w:p>
    <w:p w14:paraId="4893BCFB" w14:textId="77777777" w:rsidR="00592032" w:rsidRDefault="00592032" w:rsidP="00592032"/>
    <w:p w14:paraId="66C5BC0D" w14:textId="77777777" w:rsidR="00592032" w:rsidRDefault="00592032" w:rsidP="00592032"/>
    <w:p w14:paraId="4ACC3AE1" w14:textId="77777777" w:rsidR="00592032" w:rsidRDefault="00592032" w:rsidP="00592032">
      <w:r w:rsidRPr="00BE3B70">
        <w:rPr>
          <w:noProof/>
        </w:rPr>
        <w:drawing>
          <wp:inline distT="0" distB="0" distL="0" distR="0" wp14:anchorId="4FB70807" wp14:editId="3BBBE709">
            <wp:extent cx="1926705" cy="874206"/>
            <wp:effectExtent l="0" t="0" r="0" b="2540"/>
            <wp:docPr id="1379676483" name="Grafik 1" descr="Ein Bild, das Schrift, Text, Reihe, Typografie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9676483" name="Grafik 1" descr="Ein Bild, das Schrift, Text, Reihe, Typografie enthält.&#10;&#10;Automatisch generierte Beschreibung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940687" cy="88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FBA2C2" w14:textId="77777777" w:rsidR="00592032" w:rsidRDefault="00592032" w:rsidP="00592032">
      <w:r w:rsidRPr="00275138">
        <w:rPr>
          <w:position w:val="-178"/>
        </w:rPr>
        <w:object w:dxaOrig="11420" w:dyaOrig="4020" w14:anchorId="353692EE">
          <v:shape id="_x0000_i1148" type="#_x0000_t75" style="width:506.6pt;height:177.4pt" o:ole="">
            <v:imagedata r:id="rId48" o:title=""/>
          </v:shape>
          <o:OLEObject Type="Embed" ProgID="Equation.DSMT4" ShapeID="_x0000_i1148" DrawAspect="Content" ObjectID="_1827990231" r:id="rId49"/>
        </w:object>
      </w:r>
    </w:p>
    <w:p w14:paraId="2B9F97DD" w14:textId="77777777" w:rsidR="00592032" w:rsidRDefault="00592032" w:rsidP="00592032"/>
    <w:p w14:paraId="2491B348" w14:textId="77777777" w:rsidR="00592032" w:rsidRDefault="00592032" w:rsidP="00592032">
      <w:r w:rsidRPr="00275138">
        <w:rPr>
          <w:noProof/>
        </w:rPr>
        <w:drawing>
          <wp:inline distT="0" distB="0" distL="0" distR="0" wp14:anchorId="329B0CBA" wp14:editId="1E34AD4F">
            <wp:extent cx="2470265" cy="1144123"/>
            <wp:effectExtent l="0" t="0" r="6350" b="0"/>
            <wp:docPr id="144463737" name="Grafik 1" descr="Ein Bild, das Schrift, Text, Typografie, Design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463737" name="Grafik 1" descr="Ein Bild, das Schrift, Text, Typografie, Design enthält.&#10;&#10;Automatisch generierte Beschreibung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486161" cy="1151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979B44" w14:textId="77777777" w:rsidR="00592032" w:rsidRDefault="00592032" w:rsidP="00592032">
      <w:r w:rsidRPr="004551D7">
        <w:rPr>
          <w:position w:val="-220"/>
        </w:rPr>
        <w:object w:dxaOrig="11240" w:dyaOrig="5120" w14:anchorId="09AF84CA">
          <v:shape id="_x0000_i1149" type="#_x0000_t75" style="width:498.25pt;height:226.45pt" o:ole="">
            <v:imagedata r:id="rId51" o:title=""/>
          </v:shape>
          <o:OLEObject Type="Embed" ProgID="Equation.DSMT4" ShapeID="_x0000_i1149" DrawAspect="Content" ObjectID="_1827990232" r:id="rId52"/>
        </w:object>
      </w:r>
    </w:p>
    <w:p w14:paraId="472C2578" w14:textId="77777777" w:rsidR="00592032" w:rsidRDefault="00592032" w:rsidP="00592032"/>
    <w:p w14:paraId="03A6350E" w14:textId="77777777" w:rsidR="00592032" w:rsidRDefault="00592032" w:rsidP="00592032">
      <w:r>
        <w:t>Besonderes Lösungsverhalten bei inhomogenen LGS</w:t>
      </w:r>
    </w:p>
    <w:p w14:paraId="1A4E0001" w14:textId="77777777" w:rsidR="00592032" w:rsidRDefault="00592032" w:rsidP="00592032">
      <w:r w:rsidRPr="0044399D">
        <w:rPr>
          <w:noProof/>
        </w:rPr>
        <w:drawing>
          <wp:inline distT="0" distB="0" distL="0" distR="0" wp14:anchorId="29EDE63A" wp14:editId="65E97502">
            <wp:extent cx="1229315" cy="479685"/>
            <wp:effectExtent l="0" t="0" r="0" b="0"/>
            <wp:docPr id="1624039910" name="Grafik 1" descr="Ein Bild, das Text, Schrift, Screenshot, Typografie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4039910" name="Grafik 1" descr="Ein Bild, das Text, Schrift, Screenshot, Typografie enthält.&#10;&#10;Automatisch generierte Beschreibung"/>
                    <pic:cNvPicPr/>
                  </pic:nvPicPr>
                  <pic:blipFill rotWithShape="1">
                    <a:blip r:embed="rId53"/>
                    <a:srcRect b="71212"/>
                    <a:stretch/>
                  </pic:blipFill>
                  <pic:spPr bwMode="auto">
                    <a:xfrm>
                      <a:off x="0" y="0"/>
                      <a:ext cx="1240293" cy="4839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</w:p>
    <w:p w14:paraId="3D62D665" w14:textId="77777777" w:rsidR="00592032" w:rsidRDefault="00592032" w:rsidP="00592032"/>
    <w:p w14:paraId="13C7A4BB" w14:textId="77777777" w:rsidR="00592032" w:rsidRDefault="00592032" w:rsidP="00592032">
      <w:r w:rsidRPr="002D4824">
        <w:rPr>
          <w:position w:val="-122"/>
        </w:rPr>
        <w:object w:dxaOrig="10880" w:dyaOrig="2560" w14:anchorId="2D85E212">
          <v:shape id="_x0000_i1150" type="#_x0000_t75" style="width:482.6pt;height:112.7pt" o:ole="">
            <v:imagedata r:id="rId54" o:title=""/>
          </v:shape>
          <o:OLEObject Type="Embed" ProgID="Equation.DSMT4" ShapeID="_x0000_i1150" DrawAspect="Content" ObjectID="_1827990233" r:id="rId55"/>
        </w:object>
      </w:r>
    </w:p>
    <w:p w14:paraId="6D074AB6" w14:textId="77777777" w:rsidR="00592032" w:rsidRDefault="00592032" w:rsidP="00592032"/>
    <w:p w14:paraId="4BCA0B79" w14:textId="77777777" w:rsidR="00592032" w:rsidRDefault="00592032" w:rsidP="00592032">
      <w:r w:rsidRPr="0044399D">
        <w:rPr>
          <w:noProof/>
        </w:rPr>
        <w:drawing>
          <wp:inline distT="0" distB="0" distL="0" distR="0" wp14:anchorId="49D20574" wp14:editId="483AB3BE">
            <wp:extent cx="1228725" cy="559633"/>
            <wp:effectExtent l="0" t="0" r="0" b="0"/>
            <wp:docPr id="962706482" name="Grafik 1" descr="Ein Bild, das Text, Schrift, Screenshot, Typografie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2706482" name="Grafik 1" descr="Ein Bild, das Text, Schrift, Screenshot, Typografie enthält.&#10;&#10;Automatisch generierte Beschreibung"/>
                    <pic:cNvPicPr/>
                  </pic:nvPicPr>
                  <pic:blipFill rotWithShape="1">
                    <a:blip r:embed="rId53"/>
                    <a:srcRect t="62675" b="3722"/>
                    <a:stretch/>
                  </pic:blipFill>
                  <pic:spPr bwMode="auto">
                    <a:xfrm>
                      <a:off x="0" y="0"/>
                      <a:ext cx="1240293" cy="5649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26F567" w14:textId="77777777" w:rsidR="00592032" w:rsidRDefault="00592032" w:rsidP="00592032">
      <w:r w:rsidRPr="00D37746">
        <w:rPr>
          <w:position w:val="-152"/>
        </w:rPr>
        <w:object w:dxaOrig="10760" w:dyaOrig="3159" w14:anchorId="043E9838">
          <v:shape id="_x0000_i1151" type="#_x0000_t75" style="width:498.8pt;height:145.55pt" o:ole="">
            <v:imagedata r:id="rId56" o:title=""/>
          </v:shape>
          <o:OLEObject Type="Embed" ProgID="Equation.DSMT4" ShapeID="_x0000_i1151" DrawAspect="Content" ObjectID="_1827990234" r:id="rId57"/>
        </w:object>
      </w:r>
    </w:p>
    <w:p w14:paraId="6EA13F17" w14:textId="77777777" w:rsidR="00592032" w:rsidRDefault="00592032" w:rsidP="00592032"/>
    <w:p w14:paraId="3AFE4AEB" w14:textId="77777777" w:rsidR="00592032" w:rsidRDefault="00592032" w:rsidP="00592032">
      <w:r>
        <w:t>Lineare Optimierung</w:t>
      </w:r>
    </w:p>
    <w:p w14:paraId="488CF30F" w14:textId="77777777" w:rsidR="00592032" w:rsidRDefault="00592032" w:rsidP="00592032">
      <w:r w:rsidRPr="00492126">
        <w:rPr>
          <w:noProof/>
        </w:rPr>
        <w:drawing>
          <wp:inline distT="0" distB="0" distL="0" distR="0" wp14:anchorId="2E661354" wp14:editId="0F0E524C">
            <wp:extent cx="6263640" cy="1699895"/>
            <wp:effectExtent l="0" t="0" r="3810" b="0"/>
            <wp:docPr id="351118529" name="Grafik 1" descr="Ein Bild, das Text, Screenshot, Schrift, Zahl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1118529" name="Grafik 1" descr="Ein Bild, das Text, Screenshot, Schrift, Zahl enthält.&#10;&#10;Automatisch generierte Beschreibung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1699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55708C" w14:textId="77777777" w:rsidR="00592032" w:rsidRDefault="00592032" w:rsidP="00592032">
      <w:r>
        <w:t>Festlegen der Variablen:</w:t>
      </w:r>
    </w:p>
    <w:p w14:paraId="02CB8C7F" w14:textId="77777777" w:rsidR="00592032" w:rsidRDefault="00592032" w:rsidP="00592032">
      <w:r>
        <w:t>Menge von Produkt P1: x</w:t>
      </w:r>
      <w:r>
        <w:tab/>
        <w:t>Menge von Produkt P2: y</w:t>
      </w:r>
    </w:p>
    <w:p w14:paraId="55D98B40" w14:textId="77777777" w:rsidR="00592032" w:rsidRDefault="00592032" w:rsidP="00592032">
      <w:r>
        <w:t>Zielfunktion:</w:t>
      </w:r>
      <w:r>
        <w:tab/>
        <w:t>Gewinn</w:t>
      </w:r>
      <w:r>
        <w:tab/>
        <w:t>=&gt;</w:t>
      </w:r>
      <w:r>
        <w:tab/>
        <w:t>g(</w:t>
      </w:r>
      <w:proofErr w:type="spellStart"/>
      <w:proofErr w:type="gramStart"/>
      <w:r>
        <w:t>x,y</w:t>
      </w:r>
      <w:proofErr w:type="spellEnd"/>
      <w:proofErr w:type="gramEnd"/>
      <w:r>
        <w:t>) = 90x + 120y =&gt; maximal</w:t>
      </w:r>
    </w:p>
    <w:p w14:paraId="15BFE90D" w14:textId="77777777" w:rsidR="00592032" w:rsidRDefault="00592032" w:rsidP="00592032">
      <w:r>
        <w:t>Nebenbedingungen / Restriktionen:</w:t>
      </w:r>
    </w:p>
    <w:p w14:paraId="7E5C572F" w14:textId="77777777" w:rsidR="00592032" w:rsidRDefault="00592032" w:rsidP="00592032">
      <w:r>
        <w:t>M1</w:t>
      </w:r>
      <w:r>
        <w:tab/>
      </w:r>
      <w:r w:rsidRPr="001A72C2">
        <w:rPr>
          <w:position w:val="-10"/>
        </w:rPr>
        <w:object w:dxaOrig="1740" w:dyaOrig="320" w14:anchorId="7062615A">
          <v:shape id="_x0000_i1152" type="#_x0000_t75" style="width:87.15pt;height:16.15pt" o:ole="">
            <v:imagedata r:id="rId59" o:title=""/>
          </v:shape>
          <o:OLEObject Type="Embed" ProgID="Equation.DSMT4" ShapeID="_x0000_i1152" DrawAspect="Content" ObjectID="_1827990235" r:id="rId60"/>
        </w:object>
      </w:r>
      <w:r>
        <w:tab/>
        <w:t xml:space="preserve">Nur P1: </w:t>
      </w:r>
      <w:proofErr w:type="gramStart"/>
      <w:r>
        <w:t>( 400</w:t>
      </w:r>
      <w:proofErr w:type="gramEnd"/>
      <w:r>
        <w:t xml:space="preserve"> / 0)</w:t>
      </w:r>
      <w:r>
        <w:tab/>
        <w:t>Nur P2: ( 0 / 200)</w:t>
      </w:r>
    </w:p>
    <w:p w14:paraId="3789A082" w14:textId="77777777" w:rsidR="00592032" w:rsidRDefault="00592032" w:rsidP="00592032">
      <w:r>
        <w:t>M2</w:t>
      </w:r>
      <w:r>
        <w:tab/>
      </w:r>
      <w:r w:rsidRPr="001A72C2">
        <w:rPr>
          <w:position w:val="-10"/>
        </w:rPr>
        <w:object w:dxaOrig="1700" w:dyaOrig="320" w14:anchorId="093D9EB4">
          <v:shape id="_x0000_i1153" type="#_x0000_t75" style="width:85.05pt;height:16.15pt" o:ole="">
            <v:imagedata r:id="rId61" o:title=""/>
          </v:shape>
          <o:OLEObject Type="Embed" ProgID="Equation.DSMT4" ShapeID="_x0000_i1153" DrawAspect="Content" ObjectID="_1827990236" r:id="rId62"/>
        </w:object>
      </w:r>
      <w:r>
        <w:tab/>
        <w:t xml:space="preserve">Nur P1: </w:t>
      </w:r>
      <w:proofErr w:type="gramStart"/>
      <w:r>
        <w:t>( 200</w:t>
      </w:r>
      <w:proofErr w:type="gramEnd"/>
      <w:r>
        <w:t xml:space="preserve"> / 0)</w:t>
      </w:r>
      <w:r>
        <w:tab/>
        <w:t>Nur P2: ( 0 / 300)</w:t>
      </w:r>
    </w:p>
    <w:p w14:paraId="35DF6D93" w14:textId="77777777" w:rsidR="00592032" w:rsidRDefault="00592032" w:rsidP="00592032">
      <w:r>
        <w:t>M3</w:t>
      </w:r>
      <w:r>
        <w:tab/>
      </w:r>
      <w:r w:rsidRPr="001A72C2">
        <w:rPr>
          <w:position w:val="-10"/>
        </w:rPr>
        <w:object w:dxaOrig="1719" w:dyaOrig="320" w14:anchorId="1BFE0D2D">
          <v:shape id="_x0000_i1154" type="#_x0000_t75" style="width:85.55pt;height:16.15pt" o:ole="">
            <v:imagedata r:id="rId63" o:title=""/>
          </v:shape>
          <o:OLEObject Type="Embed" ProgID="Equation.DSMT4" ShapeID="_x0000_i1154" DrawAspect="Content" ObjectID="_1827990237" r:id="rId64"/>
        </w:object>
      </w:r>
      <w:r>
        <w:tab/>
        <w:t xml:space="preserve">Nur P1: </w:t>
      </w:r>
      <w:proofErr w:type="gramStart"/>
      <w:r>
        <w:t>( 180</w:t>
      </w:r>
      <w:proofErr w:type="gramEnd"/>
      <w:r>
        <w:t xml:space="preserve"> / 0)</w:t>
      </w:r>
      <w:r>
        <w:tab/>
        <w:t>Nur P2: ( 0 / 540)</w:t>
      </w:r>
    </w:p>
    <w:p w14:paraId="577B6BC7" w14:textId="77777777" w:rsidR="00592032" w:rsidRDefault="00592032" w:rsidP="00592032">
      <w:r>
        <w:lastRenderedPageBreak/>
        <w:t>Gewinn</w:t>
      </w:r>
      <w:r>
        <w:tab/>
        <w:t>=&gt;</w:t>
      </w:r>
      <w:r>
        <w:tab/>
      </w:r>
      <w:r w:rsidRPr="00930F54">
        <w:rPr>
          <w:b/>
          <w:bCs/>
          <w:color w:val="FF0000"/>
          <w:sz w:val="28"/>
          <w:szCs w:val="28"/>
        </w:rPr>
        <w:t>1800</w:t>
      </w:r>
      <w:r>
        <w:rPr>
          <w:b/>
          <w:bCs/>
          <w:color w:val="FF0000"/>
          <w:sz w:val="28"/>
          <w:szCs w:val="28"/>
        </w:rPr>
        <w:t>0</w:t>
      </w:r>
      <w:r>
        <w:t xml:space="preserve"> = 90x + 120y =&gt; maximal</w:t>
      </w:r>
      <w:r>
        <w:tab/>
      </w:r>
      <w:proofErr w:type="spellStart"/>
      <w:r>
        <w:t>Nur</w:t>
      </w:r>
      <w:proofErr w:type="spellEnd"/>
      <w:r>
        <w:t xml:space="preserve"> P1: </w:t>
      </w:r>
      <w:proofErr w:type="gramStart"/>
      <w:r>
        <w:t>( 200</w:t>
      </w:r>
      <w:proofErr w:type="gramEnd"/>
      <w:r>
        <w:t xml:space="preserve"> / 0)</w:t>
      </w:r>
      <w:r>
        <w:tab/>
        <w:t>Nur P2: ( 0 / 150)</w:t>
      </w:r>
    </w:p>
    <w:p w14:paraId="34E2A728" w14:textId="77777777" w:rsidR="00592032" w:rsidRDefault="00592032" w:rsidP="00592032">
      <w:r>
        <w:t>Gewinn</w:t>
      </w:r>
      <w:r>
        <w:tab/>
        <w:t>=&gt;</w:t>
      </w:r>
      <w:r>
        <w:tab/>
      </w:r>
      <w:r>
        <w:rPr>
          <w:b/>
          <w:bCs/>
          <w:color w:val="FF0000"/>
          <w:sz w:val="28"/>
          <w:szCs w:val="28"/>
        </w:rPr>
        <w:t>24</w:t>
      </w:r>
      <w:r w:rsidRPr="00930F54">
        <w:rPr>
          <w:b/>
          <w:bCs/>
          <w:color w:val="FF0000"/>
          <w:sz w:val="28"/>
          <w:szCs w:val="28"/>
        </w:rPr>
        <w:t>00</w:t>
      </w:r>
      <w:r>
        <w:rPr>
          <w:b/>
          <w:bCs/>
          <w:color w:val="FF0000"/>
          <w:sz w:val="28"/>
          <w:szCs w:val="28"/>
        </w:rPr>
        <w:t>0</w:t>
      </w:r>
      <w:r>
        <w:t xml:space="preserve"> = 90x + 120y =&gt; maximal</w:t>
      </w:r>
      <w:r>
        <w:tab/>
      </w:r>
      <w:proofErr w:type="spellStart"/>
      <w:r>
        <w:t>Nur</w:t>
      </w:r>
      <w:proofErr w:type="spellEnd"/>
      <w:r>
        <w:t xml:space="preserve"> P1: </w:t>
      </w:r>
      <w:proofErr w:type="gramStart"/>
      <w:r>
        <w:t>( 266</w:t>
      </w:r>
      <w:proofErr w:type="gramEnd"/>
      <w:r>
        <w:t>,67 / 0)</w:t>
      </w:r>
      <w:r>
        <w:tab/>
        <w:t>Nur P2: ( 0 /  200)</w:t>
      </w:r>
    </w:p>
    <w:p w14:paraId="763378A7" w14:textId="77777777" w:rsidR="00592032" w:rsidRDefault="00592032" w:rsidP="00592032">
      <w:r>
        <w:t>Graphische Lösung</w:t>
      </w:r>
    </w:p>
    <w:p w14:paraId="2FA897AE" w14:textId="77777777" w:rsidR="00592032" w:rsidRDefault="00592032" w:rsidP="00592032">
      <w:r w:rsidRPr="0012566C">
        <w:rPr>
          <w:noProof/>
        </w:rPr>
        <w:drawing>
          <wp:inline distT="0" distB="0" distL="0" distR="0" wp14:anchorId="2CDA0122" wp14:editId="3377F205">
            <wp:extent cx="6173699" cy="3549650"/>
            <wp:effectExtent l="0" t="0" r="0" b="0"/>
            <wp:docPr id="242014529" name="Grafik 1" descr="Ein Bild, das Reihe, parallel, Diagramm, Screenshot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2014529" name="Grafik 1" descr="Ein Bild, das Reihe, parallel, Diagramm, Screenshot enthält.&#10;&#10;Automatisch generierte Beschreibung"/>
                    <pic:cNvPicPr/>
                  </pic:nvPicPr>
                  <pic:blipFill rotWithShape="1">
                    <a:blip r:embed="rId65"/>
                    <a:srcRect l="1436"/>
                    <a:stretch/>
                  </pic:blipFill>
                  <pic:spPr bwMode="auto">
                    <a:xfrm>
                      <a:off x="0" y="0"/>
                      <a:ext cx="6173699" cy="35496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1CFAF2C" w14:textId="77777777" w:rsidR="00592032" w:rsidRDefault="00592032" w:rsidP="00592032">
      <w:r>
        <w:t>Lösung per Simplexalgorithmus:</w:t>
      </w:r>
    </w:p>
    <w:p w14:paraId="47801755" w14:textId="77777777" w:rsidR="00592032" w:rsidRDefault="00592032" w:rsidP="00592032">
      <w:r w:rsidRPr="00D72824">
        <w:rPr>
          <w:position w:val="-146"/>
        </w:rPr>
        <w:object w:dxaOrig="8540" w:dyaOrig="3040" w14:anchorId="7C4C2A25">
          <v:shape id="_x0000_i1155" type="#_x0000_t75" style="width:474.8pt;height:168pt" o:ole="">
            <v:imagedata r:id="rId66" o:title=""/>
          </v:shape>
          <o:OLEObject Type="Embed" ProgID="Equation.DSMT4" ShapeID="_x0000_i1155" DrawAspect="Content" ObjectID="_1827990238" r:id="rId67"/>
        </w:object>
      </w:r>
    </w:p>
    <w:p w14:paraId="180BE489" w14:textId="77777777" w:rsidR="00592032" w:rsidRDefault="00592032" w:rsidP="00592032"/>
    <w:p w14:paraId="1B4B0848" w14:textId="77777777" w:rsidR="00592032" w:rsidRDefault="00592032" w:rsidP="00592032"/>
    <w:p w14:paraId="070586C1" w14:textId="77777777" w:rsidR="00592032" w:rsidRDefault="0059203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2E886F38" w14:textId="193DBE04" w:rsidR="00936872" w:rsidRDefault="00936872" w:rsidP="0093687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524EB354" w14:textId="77777777" w:rsidR="00705034" w:rsidRDefault="00705034" w:rsidP="0093687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61859018" w14:textId="77777777" w:rsidR="00705034" w:rsidRDefault="00705034" w:rsidP="00705034">
      <w:r>
        <w:t>Lineare Optimierung</w:t>
      </w:r>
    </w:p>
    <w:p w14:paraId="5BF5CA46" w14:textId="77777777" w:rsidR="00705034" w:rsidRDefault="00705034" w:rsidP="00705034">
      <w:r w:rsidRPr="00492126">
        <w:rPr>
          <w:noProof/>
        </w:rPr>
        <w:lastRenderedPageBreak/>
        <w:drawing>
          <wp:inline distT="0" distB="0" distL="0" distR="0" wp14:anchorId="5CE4E70E" wp14:editId="293AB883">
            <wp:extent cx="6263640" cy="1699895"/>
            <wp:effectExtent l="0" t="0" r="3810" b="0"/>
            <wp:docPr id="2137966568" name="Grafik 1" descr="Ein Bild, das Text, Screenshot, Schrift, Zahl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7966568" name="Grafik 1" descr="Ein Bild, das Text, Screenshot, Schrift, Zahl enthält.&#10;&#10;Automatisch generierte Beschreibung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1699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5DCC4C" w14:textId="77777777" w:rsidR="00705034" w:rsidRDefault="00705034" w:rsidP="00705034">
      <w:r>
        <w:t>Festlegen der Variablen:</w:t>
      </w:r>
    </w:p>
    <w:p w14:paraId="4C737CE4" w14:textId="77777777" w:rsidR="00705034" w:rsidRDefault="00705034" w:rsidP="00705034">
      <w:r>
        <w:t>Menge von Produkt P1: x</w:t>
      </w:r>
      <w:r>
        <w:tab/>
        <w:t>Menge von Produkt P2: y</w:t>
      </w:r>
    </w:p>
    <w:p w14:paraId="058B0548" w14:textId="77777777" w:rsidR="00705034" w:rsidRDefault="00705034" w:rsidP="00705034">
      <w:r>
        <w:t>Zielfunktion:</w:t>
      </w:r>
      <w:r>
        <w:tab/>
        <w:t>Gewinn</w:t>
      </w:r>
      <w:r>
        <w:tab/>
        <w:t>=&gt;</w:t>
      </w:r>
      <w:r>
        <w:tab/>
        <w:t>g(</w:t>
      </w:r>
      <w:proofErr w:type="spellStart"/>
      <w:proofErr w:type="gramStart"/>
      <w:r>
        <w:t>x,y</w:t>
      </w:r>
      <w:proofErr w:type="spellEnd"/>
      <w:proofErr w:type="gramEnd"/>
      <w:r>
        <w:t>) = 90x + 120y =&gt; maximal</w:t>
      </w:r>
    </w:p>
    <w:p w14:paraId="41565573" w14:textId="77777777" w:rsidR="00705034" w:rsidRDefault="00705034" w:rsidP="00705034">
      <w:r>
        <w:t>Nebenbedingungen / Restriktionen:</w:t>
      </w:r>
    </w:p>
    <w:p w14:paraId="281902C2" w14:textId="77777777" w:rsidR="00705034" w:rsidRDefault="00705034" w:rsidP="00705034">
      <w:r>
        <w:t>M1</w:t>
      </w:r>
      <w:r>
        <w:tab/>
      </w:r>
      <w:r w:rsidRPr="001A72C2">
        <w:rPr>
          <w:position w:val="-10"/>
        </w:rPr>
        <w:object w:dxaOrig="1740" w:dyaOrig="320" w14:anchorId="76A15FB2">
          <v:shape id="_x0000_i1130" type="#_x0000_t75" style="width:86.6pt;height:16.15pt" o:ole="">
            <v:imagedata r:id="rId59" o:title=""/>
          </v:shape>
          <o:OLEObject Type="Embed" ProgID="Equation.DSMT4" ShapeID="_x0000_i1130" DrawAspect="Content" ObjectID="_1827990239" r:id="rId68"/>
        </w:object>
      </w:r>
      <w:r>
        <w:tab/>
        <w:t xml:space="preserve">Nur P1: </w:t>
      </w:r>
      <w:proofErr w:type="gramStart"/>
      <w:r>
        <w:t>( 400</w:t>
      </w:r>
      <w:proofErr w:type="gramEnd"/>
      <w:r>
        <w:t xml:space="preserve"> / 0)</w:t>
      </w:r>
      <w:r>
        <w:tab/>
        <w:t>Nur P2: ( 0 / 200)</w:t>
      </w:r>
    </w:p>
    <w:p w14:paraId="628B881E" w14:textId="77777777" w:rsidR="00705034" w:rsidRDefault="00705034" w:rsidP="00705034">
      <w:r>
        <w:t>M2</w:t>
      </w:r>
      <w:r>
        <w:tab/>
      </w:r>
      <w:r w:rsidRPr="001A72C2">
        <w:rPr>
          <w:position w:val="-10"/>
        </w:rPr>
        <w:object w:dxaOrig="1700" w:dyaOrig="320" w14:anchorId="27E12D3F">
          <v:shape id="_x0000_i1131" type="#_x0000_t75" style="width:85.05pt;height:16.15pt" o:ole="">
            <v:imagedata r:id="rId61" o:title=""/>
          </v:shape>
          <o:OLEObject Type="Embed" ProgID="Equation.DSMT4" ShapeID="_x0000_i1131" DrawAspect="Content" ObjectID="_1827990240" r:id="rId69"/>
        </w:object>
      </w:r>
      <w:r>
        <w:tab/>
        <w:t xml:space="preserve">Nur P1: </w:t>
      </w:r>
      <w:proofErr w:type="gramStart"/>
      <w:r>
        <w:t>( 200</w:t>
      </w:r>
      <w:proofErr w:type="gramEnd"/>
      <w:r>
        <w:t xml:space="preserve"> / 0)</w:t>
      </w:r>
      <w:r>
        <w:tab/>
        <w:t>Nur P2: ( 0 / 300)</w:t>
      </w:r>
    </w:p>
    <w:p w14:paraId="1DF1D738" w14:textId="77777777" w:rsidR="00705034" w:rsidRDefault="00705034" w:rsidP="00705034">
      <w:r>
        <w:t>M3</w:t>
      </w:r>
      <w:r>
        <w:tab/>
      </w:r>
      <w:r w:rsidRPr="001A72C2">
        <w:rPr>
          <w:position w:val="-10"/>
        </w:rPr>
        <w:object w:dxaOrig="1719" w:dyaOrig="320" w14:anchorId="04919964">
          <v:shape id="_x0000_i1132" type="#_x0000_t75" style="width:85.55pt;height:16.15pt" o:ole="">
            <v:imagedata r:id="rId63" o:title=""/>
          </v:shape>
          <o:OLEObject Type="Embed" ProgID="Equation.DSMT4" ShapeID="_x0000_i1132" DrawAspect="Content" ObjectID="_1827990241" r:id="rId70"/>
        </w:object>
      </w:r>
      <w:r>
        <w:tab/>
        <w:t xml:space="preserve">Nur P1: </w:t>
      </w:r>
      <w:proofErr w:type="gramStart"/>
      <w:r>
        <w:t>( 180</w:t>
      </w:r>
      <w:proofErr w:type="gramEnd"/>
      <w:r>
        <w:t xml:space="preserve"> / 0)</w:t>
      </w:r>
      <w:r>
        <w:tab/>
        <w:t>Nur P2: ( 0 / 540)</w:t>
      </w:r>
    </w:p>
    <w:p w14:paraId="61DA3D88" w14:textId="77777777" w:rsidR="00705034" w:rsidRDefault="00705034" w:rsidP="00705034">
      <w:r>
        <w:t>Gewinn</w:t>
      </w:r>
      <w:r>
        <w:tab/>
        <w:t>=&gt;</w:t>
      </w:r>
      <w:r>
        <w:tab/>
      </w:r>
      <w:r w:rsidRPr="00930F54">
        <w:rPr>
          <w:b/>
          <w:bCs/>
          <w:color w:val="FF0000"/>
          <w:sz w:val="28"/>
          <w:szCs w:val="28"/>
        </w:rPr>
        <w:t>1800</w:t>
      </w:r>
      <w:r>
        <w:rPr>
          <w:b/>
          <w:bCs/>
          <w:color w:val="FF0000"/>
          <w:sz w:val="28"/>
          <w:szCs w:val="28"/>
        </w:rPr>
        <w:t>0</w:t>
      </w:r>
      <w:r>
        <w:t xml:space="preserve"> = 90x + 120y =&gt; maximal</w:t>
      </w:r>
      <w:r>
        <w:tab/>
      </w:r>
      <w:proofErr w:type="spellStart"/>
      <w:r>
        <w:t>Nur</w:t>
      </w:r>
      <w:proofErr w:type="spellEnd"/>
      <w:r>
        <w:t xml:space="preserve"> P1: </w:t>
      </w:r>
      <w:proofErr w:type="gramStart"/>
      <w:r>
        <w:t>( 200</w:t>
      </w:r>
      <w:proofErr w:type="gramEnd"/>
      <w:r>
        <w:t xml:space="preserve"> / 0)</w:t>
      </w:r>
      <w:r>
        <w:tab/>
        <w:t>Nur P2: ( 0 / 150)</w:t>
      </w:r>
    </w:p>
    <w:p w14:paraId="0C778179" w14:textId="77777777" w:rsidR="00705034" w:rsidRDefault="00705034" w:rsidP="00705034">
      <w:r>
        <w:t>Gewinn</w:t>
      </w:r>
      <w:r>
        <w:tab/>
        <w:t>=&gt;</w:t>
      </w:r>
      <w:r>
        <w:tab/>
      </w:r>
      <w:r>
        <w:rPr>
          <w:b/>
          <w:bCs/>
          <w:color w:val="FF0000"/>
          <w:sz w:val="28"/>
          <w:szCs w:val="28"/>
        </w:rPr>
        <w:t>24</w:t>
      </w:r>
      <w:r w:rsidRPr="00930F54">
        <w:rPr>
          <w:b/>
          <w:bCs/>
          <w:color w:val="FF0000"/>
          <w:sz w:val="28"/>
          <w:szCs w:val="28"/>
        </w:rPr>
        <w:t>00</w:t>
      </w:r>
      <w:r>
        <w:rPr>
          <w:b/>
          <w:bCs/>
          <w:color w:val="FF0000"/>
          <w:sz w:val="28"/>
          <w:szCs w:val="28"/>
        </w:rPr>
        <w:t>0</w:t>
      </w:r>
      <w:r>
        <w:t xml:space="preserve"> = 90x + 120y =&gt; maximal</w:t>
      </w:r>
      <w:r>
        <w:tab/>
      </w:r>
      <w:proofErr w:type="spellStart"/>
      <w:r>
        <w:t>Nur</w:t>
      </w:r>
      <w:proofErr w:type="spellEnd"/>
      <w:r>
        <w:t xml:space="preserve"> P1: </w:t>
      </w:r>
      <w:proofErr w:type="gramStart"/>
      <w:r>
        <w:t>( 266</w:t>
      </w:r>
      <w:proofErr w:type="gramEnd"/>
      <w:r>
        <w:t>,67 / 0)</w:t>
      </w:r>
      <w:r>
        <w:tab/>
        <w:t>Nur P2: ( 0 /  200)</w:t>
      </w:r>
    </w:p>
    <w:p w14:paraId="5FAEA41F" w14:textId="77777777" w:rsidR="00705034" w:rsidRDefault="00705034" w:rsidP="00705034">
      <w:r>
        <w:t>Graphische Lösung</w:t>
      </w:r>
    </w:p>
    <w:p w14:paraId="49DB16B2" w14:textId="77777777" w:rsidR="00705034" w:rsidRDefault="00705034" w:rsidP="00705034">
      <w:r w:rsidRPr="0012566C">
        <w:rPr>
          <w:noProof/>
        </w:rPr>
        <w:drawing>
          <wp:inline distT="0" distB="0" distL="0" distR="0" wp14:anchorId="6EF11D37" wp14:editId="772A47FB">
            <wp:extent cx="5597001" cy="3218070"/>
            <wp:effectExtent l="0" t="0" r="3810" b="1905"/>
            <wp:docPr id="313843721" name="Grafik 1" descr="Ein Bild, das Reihe, parallel, Diagramm, Screenshot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843721" name="Grafik 1" descr="Ein Bild, das Reihe, parallel, Diagramm, Screenshot enthält.&#10;&#10;Automatisch generierte Beschreibung"/>
                    <pic:cNvPicPr/>
                  </pic:nvPicPr>
                  <pic:blipFill rotWithShape="1">
                    <a:blip r:embed="rId65"/>
                    <a:srcRect l="1436"/>
                    <a:stretch/>
                  </pic:blipFill>
                  <pic:spPr bwMode="auto">
                    <a:xfrm>
                      <a:off x="0" y="0"/>
                      <a:ext cx="5603408" cy="32217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0297E8" w14:textId="77777777" w:rsidR="00705034" w:rsidRDefault="00705034" w:rsidP="00705034"/>
    <w:p w14:paraId="7F8A9909" w14:textId="77777777" w:rsidR="00705034" w:rsidRDefault="00705034" w:rsidP="00705034"/>
    <w:p w14:paraId="031DF4EB" w14:textId="77777777" w:rsidR="00705034" w:rsidRDefault="00705034" w:rsidP="00705034">
      <w:r>
        <w:t>Lösung per Simplexalgorithmus:</w:t>
      </w:r>
    </w:p>
    <w:p w14:paraId="2F499E95" w14:textId="77777777" w:rsidR="00705034" w:rsidRDefault="00705034" w:rsidP="00705034">
      <w:r w:rsidRPr="00390CD7">
        <w:rPr>
          <w:position w:val="-188"/>
        </w:rPr>
        <w:object w:dxaOrig="9279" w:dyaOrig="3879" w14:anchorId="60B63A16">
          <v:shape id="_x0000_i1133" type="#_x0000_t75" style="width:477.9pt;height:198.8pt" o:ole="">
            <v:imagedata r:id="rId71" o:title=""/>
          </v:shape>
          <o:OLEObject Type="Embed" ProgID="Equation.DSMT4" ShapeID="_x0000_i1133" DrawAspect="Content" ObjectID="_1827990242" r:id="rId72"/>
        </w:object>
      </w:r>
    </w:p>
    <w:p w14:paraId="36559159" w14:textId="77777777" w:rsidR="00705034" w:rsidRDefault="00705034" w:rsidP="00705034">
      <w:r w:rsidRPr="00201EB9">
        <w:rPr>
          <w:position w:val="-130"/>
        </w:rPr>
        <w:object w:dxaOrig="12400" w:dyaOrig="2720" w14:anchorId="49DF5700">
          <v:shape id="_x0000_i1134" type="#_x0000_t75" style="width:525.4pt;height:115.3pt" o:ole="">
            <v:imagedata r:id="rId73" o:title=""/>
          </v:shape>
          <o:OLEObject Type="Embed" ProgID="Equation.DSMT4" ShapeID="_x0000_i1134" DrawAspect="Content" ObjectID="_1827990243" r:id="rId74"/>
        </w:object>
      </w:r>
    </w:p>
    <w:p w14:paraId="0BB5DE4C" w14:textId="77777777" w:rsidR="00705034" w:rsidRDefault="00705034" w:rsidP="00705034"/>
    <w:p w14:paraId="5B1DD0B7" w14:textId="77777777" w:rsidR="00705034" w:rsidRDefault="00705034" w:rsidP="00705034">
      <w:r w:rsidRPr="008102BD">
        <w:rPr>
          <w:position w:val="-124"/>
        </w:rPr>
        <w:object w:dxaOrig="11040" w:dyaOrig="4200" w14:anchorId="18198241">
          <v:shape id="_x0000_i1135" type="#_x0000_t75" style="width:520.7pt;height:198.25pt" o:ole="">
            <v:imagedata r:id="rId75" o:title=""/>
          </v:shape>
          <o:OLEObject Type="Embed" ProgID="Equation.DSMT4" ShapeID="_x0000_i1135" DrawAspect="Content" ObjectID="_1827990244" r:id="rId76"/>
        </w:object>
      </w:r>
    </w:p>
    <w:p w14:paraId="21DCE4C8" w14:textId="77777777" w:rsidR="00705034" w:rsidRDefault="00705034" w:rsidP="00705034"/>
    <w:p w14:paraId="3241A081" w14:textId="77777777" w:rsidR="00705034" w:rsidRDefault="00705034" w:rsidP="00705034"/>
    <w:p w14:paraId="1AB73228" w14:textId="77777777" w:rsidR="00705034" w:rsidRDefault="00705034" w:rsidP="00705034"/>
    <w:p w14:paraId="010BF257" w14:textId="77777777" w:rsidR="00705034" w:rsidRDefault="00705034" w:rsidP="00705034"/>
    <w:p w14:paraId="425CA3DC" w14:textId="77777777" w:rsidR="00705034" w:rsidRDefault="00705034" w:rsidP="00705034"/>
    <w:p w14:paraId="770707DC" w14:textId="77777777" w:rsidR="00705034" w:rsidRDefault="00705034" w:rsidP="00705034"/>
    <w:p w14:paraId="63C57F87" w14:textId="77777777" w:rsidR="00705034" w:rsidRDefault="00705034" w:rsidP="00705034"/>
    <w:p w14:paraId="2ABA3A95" w14:textId="77777777" w:rsidR="00705034" w:rsidRDefault="00705034" w:rsidP="00705034">
      <w:r>
        <w:t>Cocktails</w:t>
      </w:r>
    </w:p>
    <w:p w14:paraId="4566261E" w14:textId="77777777" w:rsidR="00705034" w:rsidRDefault="00705034" w:rsidP="00705034">
      <w:r w:rsidRPr="004F7007">
        <w:rPr>
          <w:noProof/>
        </w:rPr>
        <w:lastRenderedPageBreak/>
        <w:drawing>
          <wp:inline distT="0" distB="0" distL="0" distR="0" wp14:anchorId="57FD7BBC" wp14:editId="45E299E1">
            <wp:extent cx="4300843" cy="1421841"/>
            <wp:effectExtent l="0" t="0" r="5080" b="6985"/>
            <wp:docPr id="1322573903" name="Grafik 1" descr="Ein Bild, das Text, Screenshot, Schrift, Zahl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2573903" name="Grafik 1" descr="Ein Bild, das Text, Screenshot, Schrift, Zahl enthält.&#10;&#10;Automatisch generierte Beschreibung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4338284" cy="14342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D12B61" w14:textId="77777777" w:rsidR="00705034" w:rsidRDefault="00705034" w:rsidP="00705034">
      <w:r>
        <w:t>Wodka</w:t>
      </w:r>
      <w:r>
        <w:tab/>
      </w:r>
      <w:r>
        <w:tab/>
        <w:t>(22/0)</w:t>
      </w:r>
      <w:r>
        <w:tab/>
        <w:t>(0/33)</w:t>
      </w:r>
      <w:r>
        <w:tab/>
      </w:r>
      <w:r>
        <w:tab/>
        <w:t>Rum</w:t>
      </w:r>
      <w:r>
        <w:tab/>
        <w:t>(24/0)</w:t>
      </w:r>
      <w:r>
        <w:tab/>
        <w:t>(0/24)</w:t>
      </w:r>
    </w:p>
    <w:p w14:paraId="457A2A50" w14:textId="77777777" w:rsidR="00705034" w:rsidRDefault="00705034" w:rsidP="00705034">
      <w:r>
        <w:t>Cola</w:t>
      </w:r>
      <w:r>
        <w:tab/>
      </w:r>
      <w:r>
        <w:tab/>
        <w:t>(28/0)</w:t>
      </w:r>
      <w:r>
        <w:tab/>
        <w:t>(0/21)</w:t>
      </w:r>
      <w:r>
        <w:tab/>
      </w:r>
      <w:r>
        <w:tab/>
        <w:t>Lemon</w:t>
      </w:r>
      <w:r>
        <w:tab/>
        <w:t>(48/0)</w:t>
      </w:r>
      <w:r>
        <w:tab/>
        <w:t>(0/18)</w:t>
      </w:r>
    </w:p>
    <w:p w14:paraId="7AB6257C" w14:textId="77777777" w:rsidR="00705034" w:rsidRDefault="00705034" w:rsidP="00705034"/>
    <w:p w14:paraId="38C911DD" w14:textId="77777777" w:rsidR="00705034" w:rsidRDefault="00705034" w:rsidP="00705034">
      <w:r w:rsidRPr="008C511C">
        <w:rPr>
          <w:position w:val="-16"/>
        </w:rPr>
        <w:object w:dxaOrig="11760" w:dyaOrig="5560" w14:anchorId="25A6B6A1">
          <v:shape id="_x0000_i1136" type="#_x0000_t75" style="width:515.5pt;height:244.15pt" o:ole="">
            <v:imagedata r:id="rId78" o:title=""/>
          </v:shape>
          <o:OLEObject Type="Embed" ProgID="Equation.DSMT4" ShapeID="_x0000_i1136" DrawAspect="Content" ObjectID="_1827990245" r:id="rId79"/>
        </w:object>
      </w:r>
    </w:p>
    <w:p w14:paraId="14BF2307" w14:textId="77777777" w:rsidR="00705034" w:rsidRDefault="00705034" w:rsidP="00705034">
      <w:r w:rsidRPr="006F4F99">
        <w:rPr>
          <w:position w:val="-146"/>
        </w:rPr>
        <w:object w:dxaOrig="10400" w:dyaOrig="3040" w14:anchorId="07B90F1D">
          <v:shape id="_x0000_i1137" type="#_x0000_t75" style="width:520.15pt;height:151.85pt" o:ole="">
            <v:imagedata r:id="rId80" o:title=""/>
          </v:shape>
          <o:OLEObject Type="Embed" ProgID="Equation.DSMT4" ShapeID="_x0000_i1137" DrawAspect="Content" ObjectID="_1827990246" r:id="rId81"/>
        </w:object>
      </w:r>
    </w:p>
    <w:p w14:paraId="03AF91EC" w14:textId="77777777" w:rsidR="00705034" w:rsidRDefault="00705034" w:rsidP="00705034"/>
    <w:p w14:paraId="017DBE10" w14:textId="77777777" w:rsidR="00705034" w:rsidRDefault="00705034" w:rsidP="00705034"/>
    <w:p w14:paraId="4FF12F8C" w14:textId="77777777" w:rsidR="00705034" w:rsidRDefault="00705034" w:rsidP="00705034"/>
    <w:p w14:paraId="72B9EF7D" w14:textId="77777777" w:rsidR="00705034" w:rsidRDefault="00705034" w:rsidP="00705034"/>
    <w:p w14:paraId="62258DB6" w14:textId="77777777" w:rsidR="00705034" w:rsidRDefault="00705034" w:rsidP="00705034"/>
    <w:p w14:paraId="55BA7055" w14:textId="77777777" w:rsidR="00705034" w:rsidRDefault="00705034" w:rsidP="00705034">
      <w:r>
        <w:t>Mehrdeutige Lösung:</w:t>
      </w:r>
    </w:p>
    <w:p w14:paraId="6C745853" w14:textId="77777777" w:rsidR="00705034" w:rsidRDefault="00705034" w:rsidP="00705034">
      <w:r>
        <w:lastRenderedPageBreak/>
        <w:t>Beispiel Brot-Aufgabe (Variation)</w:t>
      </w:r>
    </w:p>
    <w:p w14:paraId="466D5420" w14:textId="77777777" w:rsidR="00705034" w:rsidRDefault="00705034" w:rsidP="00705034">
      <w:r w:rsidRPr="00203474">
        <w:rPr>
          <w:noProof/>
        </w:rPr>
        <w:drawing>
          <wp:inline distT="0" distB="0" distL="0" distR="0" wp14:anchorId="12CB0230" wp14:editId="111F9673">
            <wp:extent cx="5608111" cy="1504366"/>
            <wp:effectExtent l="0" t="0" r="0" b="635"/>
            <wp:docPr id="1227953253" name="Grafik 1" descr="Ein Bild, das Text, Screenshot, Schrift, Zahl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7953253" name="Grafik 1" descr="Ein Bild, das Text, Screenshot, Schrift, Zahl enthält.&#10;&#10;Automatisch generierte Beschreibung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620390" cy="1507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411FB9" w14:textId="77777777" w:rsidR="00705034" w:rsidRDefault="00705034" w:rsidP="00705034">
      <w:r>
        <w:t>Mehl</w:t>
      </w:r>
      <w:r>
        <w:tab/>
        <w:t>(7/0)</w:t>
      </w:r>
      <w:r>
        <w:tab/>
        <w:t>(0/14)</w:t>
      </w:r>
      <w:r>
        <w:tab/>
      </w:r>
      <w:r>
        <w:tab/>
        <w:t>Weizen</w:t>
      </w:r>
      <w:r>
        <w:tab/>
        <w:t xml:space="preserve">   </w:t>
      </w:r>
      <w:proofErr w:type="gramStart"/>
      <w:r>
        <w:t xml:space="preserve">   (</w:t>
      </w:r>
      <w:proofErr w:type="gramEnd"/>
      <w:r>
        <w:t>9/0)</w:t>
      </w:r>
      <w:r>
        <w:tab/>
        <w:t xml:space="preserve">   (0/9)</w:t>
      </w:r>
      <w:r>
        <w:tab/>
      </w:r>
      <w:r>
        <w:tab/>
        <w:t>Roggen</w:t>
      </w:r>
      <w:r>
        <w:tab/>
      </w:r>
      <w:r>
        <w:tab/>
        <w:t>(16/0)</w:t>
      </w:r>
      <w:r>
        <w:tab/>
        <w:t>(0/8)</w:t>
      </w:r>
    </w:p>
    <w:p w14:paraId="3C6ADCB7" w14:textId="77777777" w:rsidR="00705034" w:rsidRDefault="00705034" w:rsidP="00705034"/>
    <w:p w14:paraId="6AA23085" w14:textId="77777777" w:rsidR="00705034" w:rsidRDefault="00705034" w:rsidP="00705034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3DB774C" wp14:editId="157C56F5">
                <wp:simplePos x="0" y="0"/>
                <wp:positionH relativeFrom="column">
                  <wp:posOffset>3379784</wp:posOffset>
                </wp:positionH>
                <wp:positionV relativeFrom="paragraph">
                  <wp:posOffset>2612262</wp:posOffset>
                </wp:positionV>
                <wp:extent cx="0" cy="2450429"/>
                <wp:effectExtent l="19050" t="0" r="19050" b="26670"/>
                <wp:wrapNone/>
                <wp:docPr id="177360902" name="Gerader Verbinde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50429"/>
                        </a:xfrm>
                        <a:prstGeom prst="line">
                          <a:avLst/>
                        </a:prstGeom>
                        <a:ln w="381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D4C71B2" id="Gerader Verbinder 3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6.1pt,205.7pt" to="266.1pt,39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" strokecolor="#156082 [3204]" strokeweight="3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E20BF42" wp14:editId="2956210B">
                <wp:simplePos x="0" y="0"/>
                <wp:positionH relativeFrom="column">
                  <wp:posOffset>1629167</wp:posOffset>
                </wp:positionH>
                <wp:positionV relativeFrom="paragraph">
                  <wp:posOffset>831052</wp:posOffset>
                </wp:positionV>
                <wp:extent cx="0" cy="4232074"/>
                <wp:effectExtent l="19050" t="0" r="19050" b="35560"/>
                <wp:wrapNone/>
                <wp:docPr id="743527608" name="Gerader Verbinde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232074"/>
                        </a:xfrm>
                        <a:prstGeom prst="line">
                          <a:avLst/>
                        </a:prstGeom>
                        <a:ln w="381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0394D95" id="Gerader Verbinder 2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8.3pt,65.45pt" to="128.3pt,39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" strokecolor="#156082 [3204]" strokeweight="3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83E6335" wp14:editId="3C70DBA5">
                <wp:simplePos x="0" y="0"/>
                <wp:positionH relativeFrom="column">
                  <wp:posOffset>1629167</wp:posOffset>
                </wp:positionH>
                <wp:positionV relativeFrom="paragraph">
                  <wp:posOffset>831052</wp:posOffset>
                </wp:positionV>
                <wp:extent cx="914400" cy="914400"/>
                <wp:effectExtent l="0" t="0" r="19050" b="19050"/>
                <wp:wrapNone/>
                <wp:docPr id="1867004873" name="Gerader Verbinde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14400" cy="9144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79F855A" id="Gerader Verbinder 1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8.3pt,65.45pt" to="200.3pt,13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" strokecolor="#156082 [3204]" strokeweight=".5pt">
                <v:stroke joinstyle="miter"/>
              </v:line>
            </w:pict>
          </mc:Fallback>
        </mc:AlternateContent>
      </w:r>
      <w:r w:rsidRPr="00BA684F">
        <w:rPr>
          <w:noProof/>
        </w:rPr>
        <w:drawing>
          <wp:inline distT="0" distB="0" distL="0" distR="0" wp14:anchorId="50A7184A" wp14:editId="213623BB">
            <wp:extent cx="6263640" cy="5342890"/>
            <wp:effectExtent l="0" t="0" r="3810" b="0"/>
            <wp:docPr id="456293110" name="Grafik 1" descr="Ein Bild, das Reihe, Diagramm, parallel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6293110" name="Grafik 1" descr="Ein Bild, das Reihe, Diagramm, parallel enthält.&#10;&#10;Automatisch generierte Beschreibung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5342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2C4890" w14:textId="77777777" w:rsidR="00705034" w:rsidRDefault="00705034" w:rsidP="00705034"/>
    <w:p w14:paraId="1CE8ABE2" w14:textId="77777777" w:rsidR="00705034" w:rsidRDefault="00705034" w:rsidP="00705034"/>
    <w:p w14:paraId="2516C26A" w14:textId="77777777" w:rsidR="00705034" w:rsidRDefault="00705034" w:rsidP="00705034"/>
    <w:p w14:paraId="752D10A8" w14:textId="77777777" w:rsidR="00705034" w:rsidRDefault="00705034" w:rsidP="00705034"/>
    <w:p w14:paraId="012EACA1" w14:textId="77777777" w:rsidR="00705034" w:rsidRPr="00573293" w:rsidRDefault="00705034" w:rsidP="0093687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7D201647" w14:textId="77777777" w:rsidR="00936872" w:rsidRDefault="0093687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72E521C3" w14:textId="77777777" w:rsidR="00076A32" w:rsidRDefault="00076A3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6F6DC9BC" w14:textId="77777777" w:rsidR="00076A32" w:rsidRPr="00896EDF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 w:rsidRPr="00896EDF">
        <w:rPr>
          <w:rFonts w:ascii="Calibri" w:hAnsi="Calibri" w:cs="Calibri"/>
          <w:b/>
          <w:bCs/>
          <w:sz w:val="28"/>
          <w:szCs w:val="28"/>
        </w:rPr>
        <w:t>Matrizenmultiplikation</w:t>
      </w:r>
    </w:p>
    <w:p w14:paraId="61E11FBD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Idee:</w:t>
      </w:r>
      <w:r>
        <w:rPr>
          <w:rFonts w:ascii="Calibri" w:hAnsi="Calibri" w:cs="Calibri"/>
          <w:b/>
          <w:bCs/>
          <w:sz w:val="28"/>
          <w:szCs w:val="28"/>
        </w:rPr>
        <w:tab/>
        <w:t>Zeilen * Spalten im Sinne eines Skalarprodukts</w:t>
      </w:r>
    </w:p>
    <w:p w14:paraId="148B8BFA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 w:rsidRPr="00896EDF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7A057C80" wp14:editId="3F86305D">
            <wp:extent cx="6263640" cy="3790950"/>
            <wp:effectExtent l="0" t="0" r="3810" b="0"/>
            <wp:docPr id="2051680388" name="Grafik 1" descr="Ein Bild, das Text, Screenshot, Schrift, Zahl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1680388" name="Grafik 1" descr="Ein Bild, das Text, Screenshot, Schrift, Zahl enthält.&#10;&#10;Automatisch generierte Beschreibung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3790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85A207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</w:p>
    <w:p w14:paraId="49A5C6D3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Beispiel:</w:t>
      </w:r>
    </w:p>
    <w:p w14:paraId="77C97626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C * D =&gt; (</w:t>
      </w:r>
      <w:proofErr w:type="gramStart"/>
      <w:r>
        <w:rPr>
          <w:rFonts w:ascii="Calibri" w:hAnsi="Calibri" w:cs="Calibri"/>
          <w:b/>
          <w:bCs/>
          <w:sz w:val="28"/>
          <w:szCs w:val="28"/>
        </w:rPr>
        <w:t>2 ;</w:t>
      </w:r>
      <w:proofErr w:type="gramEnd"/>
      <w:r>
        <w:rPr>
          <w:rFonts w:ascii="Calibri" w:hAnsi="Calibri" w:cs="Calibri"/>
          <w:b/>
          <w:bCs/>
          <w:sz w:val="28"/>
          <w:szCs w:val="28"/>
        </w:rPr>
        <w:t xml:space="preserve"> </w:t>
      </w:r>
      <w:r w:rsidRPr="00896EDF">
        <w:rPr>
          <w:rFonts w:ascii="Calibri" w:hAnsi="Calibri" w:cs="Calibri"/>
          <w:b/>
          <w:bCs/>
          <w:color w:val="FF0000"/>
          <w:sz w:val="28"/>
          <w:szCs w:val="28"/>
        </w:rPr>
        <w:t>3</w:t>
      </w:r>
      <w:r>
        <w:rPr>
          <w:rFonts w:ascii="Calibri" w:hAnsi="Calibri" w:cs="Calibri"/>
          <w:b/>
          <w:bCs/>
          <w:sz w:val="28"/>
          <w:szCs w:val="28"/>
        </w:rPr>
        <w:t>) * (</w:t>
      </w:r>
      <w:r w:rsidRPr="00896EDF">
        <w:rPr>
          <w:rFonts w:ascii="Calibri" w:hAnsi="Calibri" w:cs="Calibri"/>
          <w:b/>
          <w:bCs/>
          <w:color w:val="FF0000"/>
          <w:sz w:val="28"/>
          <w:szCs w:val="28"/>
        </w:rPr>
        <w:t>2</w:t>
      </w:r>
      <w:r>
        <w:rPr>
          <w:rFonts w:ascii="Calibri" w:hAnsi="Calibri" w:cs="Calibri"/>
          <w:b/>
          <w:bCs/>
          <w:sz w:val="28"/>
          <w:szCs w:val="28"/>
        </w:rPr>
        <w:t xml:space="preserve"> ; 2)</w:t>
      </w:r>
      <w:r>
        <w:rPr>
          <w:rFonts w:ascii="Calibri" w:hAnsi="Calibri" w:cs="Calibri"/>
          <w:b/>
          <w:bCs/>
          <w:sz w:val="28"/>
          <w:szCs w:val="28"/>
        </w:rPr>
        <w:tab/>
        <w:t>keine Multiplikation möglich</w:t>
      </w:r>
    </w:p>
    <w:p w14:paraId="06C6866C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D * C =&gt; (</w:t>
      </w:r>
      <w:proofErr w:type="gramStart"/>
      <w:r w:rsidRPr="00896EDF">
        <w:rPr>
          <w:rFonts w:ascii="Calibri" w:hAnsi="Calibri" w:cs="Calibri"/>
          <w:b/>
          <w:bCs/>
          <w:color w:val="FF0000"/>
          <w:sz w:val="28"/>
          <w:szCs w:val="28"/>
        </w:rPr>
        <w:t>2</w:t>
      </w:r>
      <w:r>
        <w:rPr>
          <w:rFonts w:ascii="Calibri" w:hAnsi="Calibri" w:cs="Calibri"/>
          <w:b/>
          <w:bCs/>
          <w:sz w:val="28"/>
          <w:szCs w:val="28"/>
        </w:rPr>
        <w:t xml:space="preserve"> ;</w:t>
      </w:r>
      <w:proofErr w:type="gramEnd"/>
      <w:r>
        <w:rPr>
          <w:rFonts w:ascii="Calibri" w:hAnsi="Calibri" w:cs="Calibri"/>
          <w:b/>
          <w:bCs/>
          <w:sz w:val="28"/>
          <w:szCs w:val="28"/>
        </w:rPr>
        <w:t xml:space="preserve"> </w:t>
      </w:r>
      <w:r w:rsidRPr="00896EDF">
        <w:rPr>
          <w:rFonts w:ascii="Calibri" w:hAnsi="Calibri" w:cs="Calibri"/>
          <w:b/>
          <w:bCs/>
          <w:color w:val="45B0E1" w:themeColor="accent1" w:themeTint="99"/>
          <w:sz w:val="28"/>
          <w:szCs w:val="28"/>
        </w:rPr>
        <w:t>2</w:t>
      </w:r>
      <w:r>
        <w:rPr>
          <w:rFonts w:ascii="Calibri" w:hAnsi="Calibri" w:cs="Calibri"/>
          <w:b/>
          <w:bCs/>
          <w:sz w:val="28"/>
          <w:szCs w:val="28"/>
        </w:rPr>
        <w:t>) * (</w:t>
      </w:r>
      <w:r w:rsidRPr="00896EDF">
        <w:rPr>
          <w:rFonts w:ascii="Calibri" w:hAnsi="Calibri" w:cs="Calibri"/>
          <w:b/>
          <w:bCs/>
          <w:color w:val="45B0E1" w:themeColor="accent1" w:themeTint="99"/>
          <w:sz w:val="28"/>
          <w:szCs w:val="28"/>
        </w:rPr>
        <w:t>2</w:t>
      </w:r>
      <w:r>
        <w:rPr>
          <w:rFonts w:ascii="Calibri" w:hAnsi="Calibri" w:cs="Calibri"/>
          <w:b/>
          <w:bCs/>
          <w:sz w:val="28"/>
          <w:szCs w:val="28"/>
        </w:rPr>
        <w:t xml:space="preserve"> ; </w:t>
      </w:r>
      <w:r w:rsidRPr="00896EDF">
        <w:rPr>
          <w:rFonts w:ascii="Calibri" w:hAnsi="Calibri" w:cs="Calibri"/>
          <w:b/>
          <w:bCs/>
          <w:color w:val="FF0000"/>
          <w:sz w:val="28"/>
          <w:szCs w:val="28"/>
        </w:rPr>
        <w:t>3</w:t>
      </w:r>
      <w:r>
        <w:rPr>
          <w:rFonts w:ascii="Calibri" w:hAnsi="Calibri" w:cs="Calibri"/>
          <w:b/>
          <w:bCs/>
          <w:sz w:val="28"/>
          <w:szCs w:val="28"/>
        </w:rPr>
        <w:t>) =&gt; Multiplikation möglich: Ergebnisformat (</w:t>
      </w:r>
      <w:r w:rsidRPr="00896EDF">
        <w:rPr>
          <w:rFonts w:ascii="Calibri" w:hAnsi="Calibri" w:cs="Calibri"/>
          <w:b/>
          <w:bCs/>
          <w:color w:val="FF0000"/>
          <w:sz w:val="28"/>
          <w:szCs w:val="28"/>
        </w:rPr>
        <w:t>2</w:t>
      </w:r>
      <w:r>
        <w:rPr>
          <w:rFonts w:ascii="Calibri" w:hAnsi="Calibri" w:cs="Calibri"/>
          <w:b/>
          <w:bCs/>
          <w:sz w:val="28"/>
          <w:szCs w:val="28"/>
        </w:rPr>
        <w:t>;</w:t>
      </w:r>
      <w:r w:rsidRPr="00896EDF">
        <w:rPr>
          <w:rFonts w:ascii="Calibri" w:hAnsi="Calibri" w:cs="Calibri"/>
          <w:b/>
          <w:bCs/>
          <w:color w:val="FF0000"/>
          <w:sz w:val="28"/>
          <w:szCs w:val="28"/>
        </w:rPr>
        <w:t>3</w:t>
      </w:r>
      <w:r>
        <w:rPr>
          <w:rFonts w:ascii="Calibri" w:hAnsi="Calibri" w:cs="Calibri"/>
          <w:b/>
          <w:bCs/>
          <w:sz w:val="28"/>
          <w:szCs w:val="28"/>
        </w:rPr>
        <w:t>)</w:t>
      </w:r>
    </w:p>
    <w:p w14:paraId="091F7F08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 w:rsidRPr="00896EDF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19FA2EFD" wp14:editId="2DE9532A">
            <wp:extent cx="2300412" cy="1531509"/>
            <wp:effectExtent l="0" t="0" r="5080" b="0"/>
            <wp:docPr id="2114365767" name="Grafik 1" descr="Ein Bild, das Schrift, Text, Diagramm, Typografie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4365767" name="Grafik 1" descr="Ein Bild, das Schrift, Text, Diagramm, Typografie enthält.&#10;&#10;Automatisch generierte Beschreibung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312804" cy="1539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590650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 w:rsidRPr="006C0ECD">
        <w:rPr>
          <w:rFonts w:ascii="Calibri" w:hAnsi="Calibri" w:cs="Calibri"/>
          <w:b/>
          <w:bCs/>
          <w:position w:val="-226"/>
          <w:sz w:val="28"/>
          <w:szCs w:val="28"/>
        </w:rPr>
        <w:object w:dxaOrig="8180" w:dyaOrig="4640" w14:anchorId="05954092">
          <v:shape id="_x0000_i1069" type="#_x0000_t75" style="width:409.05pt;height:232.15pt" o:ole="">
            <v:imagedata r:id="rId86" o:title=""/>
          </v:shape>
          <o:OLEObject Type="Embed" ProgID="Equation.DSMT4" ShapeID="_x0000_i1069" DrawAspect="Content" ObjectID="_1827990247" r:id="rId87"/>
        </w:object>
      </w:r>
    </w:p>
    <w:p w14:paraId="2A53EB94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</w:p>
    <w:p w14:paraId="70814F4D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Besondere Funktion der Einheitsmatrix:</w:t>
      </w:r>
    </w:p>
    <w:p w14:paraId="2BCC2234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Neutrales Element der Matrizenmultiplikation</w:t>
      </w:r>
    </w:p>
    <w:p w14:paraId="5148E7A7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A * E = A</w:t>
      </w:r>
      <w:r>
        <w:rPr>
          <w:rFonts w:ascii="Calibri" w:hAnsi="Calibri" w:cs="Calibri"/>
          <w:b/>
          <w:bCs/>
          <w:sz w:val="28"/>
          <w:szCs w:val="28"/>
        </w:rPr>
        <w:tab/>
        <w:t>und</w:t>
      </w:r>
      <w:r>
        <w:rPr>
          <w:rFonts w:ascii="Calibri" w:hAnsi="Calibri" w:cs="Calibri"/>
          <w:b/>
          <w:bCs/>
          <w:sz w:val="28"/>
          <w:szCs w:val="28"/>
        </w:rPr>
        <w:tab/>
        <w:t>E * A = A</w:t>
      </w:r>
    </w:p>
    <w:p w14:paraId="74EBC56F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</w:p>
    <w:p w14:paraId="14023660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Beispiel:</w:t>
      </w:r>
    </w:p>
    <w:p w14:paraId="33ECCEE0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 w:rsidRPr="00C13329">
        <w:rPr>
          <w:rFonts w:ascii="Calibri" w:hAnsi="Calibri" w:cs="Calibri"/>
          <w:b/>
          <w:bCs/>
          <w:position w:val="-204"/>
          <w:sz w:val="28"/>
          <w:szCs w:val="28"/>
        </w:rPr>
        <w:object w:dxaOrig="5840" w:dyaOrig="4200" w14:anchorId="49DAD749">
          <v:shape id="_x0000_i1070" type="#_x0000_t75" style="width:292.15pt;height:210.25pt" o:ole="">
            <v:imagedata r:id="rId88" o:title=""/>
          </v:shape>
          <o:OLEObject Type="Embed" ProgID="Equation.DSMT4" ShapeID="_x0000_i1070" DrawAspect="Content" ObjectID="_1827990248" r:id="rId89"/>
        </w:object>
      </w:r>
    </w:p>
    <w:p w14:paraId="1EC94497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</w:p>
    <w:p w14:paraId="2A5906D6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</w:p>
    <w:p w14:paraId="3467F923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</w:p>
    <w:p w14:paraId="13CD92CD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</w:p>
    <w:p w14:paraId="50858934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lastRenderedPageBreak/>
        <w:t>Determinante einer Matrix</w:t>
      </w:r>
    </w:p>
    <w:p w14:paraId="2DED7BB7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Voraussetzung:</w:t>
      </w:r>
      <w:r>
        <w:rPr>
          <w:rFonts w:ascii="Calibri" w:hAnsi="Calibri" w:cs="Calibri"/>
          <w:b/>
          <w:bCs/>
          <w:sz w:val="28"/>
          <w:szCs w:val="28"/>
        </w:rPr>
        <w:tab/>
        <w:t>Quadratische Matrix</w:t>
      </w:r>
    </w:p>
    <w:p w14:paraId="0AAFDD92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Idee:</w:t>
      </w:r>
      <w:r>
        <w:rPr>
          <w:rFonts w:ascii="Calibri" w:hAnsi="Calibri" w:cs="Calibri"/>
          <w:b/>
          <w:bCs/>
          <w:sz w:val="28"/>
          <w:szCs w:val="28"/>
        </w:rPr>
        <w:tab/>
        <w:t xml:space="preserve">Matrix A wird zu einem Skalar umgewandelt   </w:t>
      </w:r>
      <w:r w:rsidRPr="001B1BF7">
        <w:rPr>
          <w:rFonts w:ascii="Calibri" w:hAnsi="Calibri" w:cs="Calibri"/>
          <w:b/>
          <w:bCs/>
          <w:position w:val="-10"/>
          <w:sz w:val="28"/>
          <w:szCs w:val="28"/>
        </w:rPr>
        <w:object w:dxaOrig="1460" w:dyaOrig="320" w14:anchorId="6B81F8D6">
          <v:shape id="_x0000_i1071" type="#_x0000_t75" style="width:96pt;height:20.85pt" o:ole="">
            <v:imagedata r:id="rId90" o:title=""/>
          </v:shape>
          <o:OLEObject Type="Embed" ProgID="Equation.DSMT4" ShapeID="_x0000_i1071" DrawAspect="Content" ObjectID="_1827990249" r:id="rId91"/>
        </w:object>
      </w:r>
    </w:p>
    <w:p w14:paraId="17D3E576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Fall 1:</w:t>
      </w:r>
      <w:r>
        <w:rPr>
          <w:rFonts w:ascii="Calibri" w:hAnsi="Calibri" w:cs="Calibri"/>
          <w:b/>
          <w:bCs/>
          <w:sz w:val="28"/>
          <w:szCs w:val="28"/>
        </w:rPr>
        <w:tab/>
      </w:r>
      <w:r>
        <w:rPr>
          <w:rFonts w:ascii="Calibri" w:hAnsi="Calibri" w:cs="Calibri"/>
          <w:b/>
          <w:bCs/>
          <w:sz w:val="28"/>
          <w:szCs w:val="28"/>
        </w:rPr>
        <w:tab/>
        <w:t>2 x 2-Matrix</w:t>
      </w:r>
    </w:p>
    <w:p w14:paraId="371694EB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 w:rsidRPr="001B1BF7">
        <w:rPr>
          <w:rFonts w:ascii="Calibri" w:hAnsi="Calibri" w:cs="Calibri"/>
          <w:b/>
          <w:bCs/>
          <w:position w:val="-30"/>
          <w:sz w:val="28"/>
          <w:szCs w:val="28"/>
        </w:rPr>
        <w:object w:dxaOrig="5120" w:dyaOrig="720" w14:anchorId="74342A77">
          <v:shape id="_x0000_i1072" type="#_x0000_t75" style="width:336.5pt;height:47.5pt" o:ole="">
            <v:imagedata r:id="rId92" o:title=""/>
          </v:shape>
          <o:OLEObject Type="Embed" ProgID="Equation.DSMT4" ShapeID="_x0000_i1072" DrawAspect="Content" ObjectID="_1827990250" r:id="rId93"/>
        </w:object>
      </w:r>
    </w:p>
    <w:p w14:paraId="785BC5EC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 w:rsidRPr="001B1BF7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6B282F06" wp14:editId="7FA0DEEE">
            <wp:extent cx="4852841" cy="944100"/>
            <wp:effectExtent l="0" t="0" r="5080" b="8890"/>
            <wp:docPr id="2035060166" name="Grafik 1" descr="Ein Bild, das Text, Schrift, Zahl, Reihe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5060166" name="Grafik 1" descr="Ein Bild, das Text, Schrift, Zahl, Reihe enthält.&#10;&#10;Automatisch generierte Beschreibung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4938788" cy="9608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C4E4AB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ab/>
      </w:r>
      <w:r>
        <w:rPr>
          <w:rFonts w:ascii="Calibri" w:hAnsi="Calibri" w:cs="Calibri"/>
          <w:b/>
          <w:bCs/>
          <w:sz w:val="28"/>
          <w:szCs w:val="28"/>
        </w:rPr>
        <w:tab/>
        <w:t>22</w:t>
      </w:r>
      <w:r>
        <w:rPr>
          <w:rFonts w:ascii="Calibri" w:hAnsi="Calibri" w:cs="Calibri"/>
          <w:b/>
          <w:bCs/>
          <w:sz w:val="28"/>
          <w:szCs w:val="28"/>
        </w:rPr>
        <w:tab/>
      </w:r>
      <w:r>
        <w:rPr>
          <w:rFonts w:ascii="Calibri" w:hAnsi="Calibri" w:cs="Calibri"/>
          <w:b/>
          <w:bCs/>
          <w:sz w:val="28"/>
          <w:szCs w:val="28"/>
        </w:rPr>
        <w:tab/>
      </w:r>
      <w:r>
        <w:rPr>
          <w:rFonts w:ascii="Calibri" w:hAnsi="Calibri" w:cs="Calibri"/>
          <w:b/>
          <w:bCs/>
          <w:sz w:val="28"/>
          <w:szCs w:val="28"/>
        </w:rPr>
        <w:tab/>
      </w:r>
      <w:r>
        <w:rPr>
          <w:rFonts w:ascii="Calibri" w:hAnsi="Calibri" w:cs="Calibri"/>
          <w:b/>
          <w:bCs/>
          <w:sz w:val="28"/>
          <w:szCs w:val="28"/>
        </w:rPr>
        <w:tab/>
        <w:t>22</w:t>
      </w:r>
      <w:r>
        <w:rPr>
          <w:rFonts w:ascii="Calibri" w:hAnsi="Calibri" w:cs="Calibri"/>
          <w:b/>
          <w:bCs/>
          <w:sz w:val="28"/>
          <w:szCs w:val="28"/>
        </w:rPr>
        <w:tab/>
      </w:r>
      <w:r>
        <w:rPr>
          <w:rFonts w:ascii="Calibri" w:hAnsi="Calibri" w:cs="Calibri"/>
          <w:b/>
          <w:bCs/>
          <w:sz w:val="28"/>
          <w:szCs w:val="28"/>
        </w:rPr>
        <w:tab/>
      </w:r>
      <w:r>
        <w:rPr>
          <w:rFonts w:ascii="Calibri" w:hAnsi="Calibri" w:cs="Calibri"/>
          <w:b/>
          <w:bCs/>
          <w:sz w:val="28"/>
          <w:szCs w:val="28"/>
        </w:rPr>
        <w:tab/>
        <w:t>0</w:t>
      </w:r>
    </w:p>
    <w:p w14:paraId="638570BA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</w:p>
    <w:p w14:paraId="11426C1C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Fall 2:</w:t>
      </w:r>
      <w:r>
        <w:rPr>
          <w:rFonts w:ascii="Calibri" w:hAnsi="Calibri" w:cs="Calibri"/>
          <w:b/>
          <w:bCs/>
          <w:sz w:val="28"/>
          <w:szCs w:val="28"/>
        </w:rPr>
        <w:tab/>
      </w:r>
      <w:r>
        <w:rPr>
          <w:rFonts w:ascii="Calibri" w:hAnsi="Calibri" w:cs="Calibri"/>
          <w:b/>
          <w:bCs/>
          <w:sz w:val="28"/>
          <w:szCs w:val="28"/>
        </w:rPr>
        <w:tab/>
        <w:t>3 x 3-Matrix</w:t>
      </w:r>
      <w:r>
        <w:rPr>
          <w:rFonts w:ascii="Calibri" w:hAnsi="Calibri" w:cs="Calibri"/>
          <w:b/>
          <w:bCs/>
          <w:sz w:val="28"/>
          <w:szCs w:val="28"/>
        </w:rPr>
        <w:tab/>
      </w:r>
      <w:r>
        <w:rPr>
          <w:rFonts w:ascii="Calibri" w:hAnsi="Calibri" w:cs="Calibri"/>
          <w:b/>
          <w:bCs/>
          <w:sz w:val="28"/>
          <w:szCs w:val="28"/>
        </w:rPr>
        <w:tab/>
        <w:t>=&gt;</w:t>
      </w:r>
      <w:r>
        <w:rPr>
          <w:rFonts w:ascii="Calibri" w:hAnsi="Calibri" w:cs="Calibri"/>
          <w:b/>
          <w:bCs/>
          <w:sz w:val="28"/>
          <w:szCs w:val="28"/>
        </w:rPr>
        <w:tab/>
        <w:t>Laplace‘scher Entwicklungssatz</w:t>
      </w:r>
    </w:p>
    <w:p w14:paraId="3C3A2E29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 w:rsidRPr="00D53FCB">
        <w:rPr>
          <w:rFonts w:ascii="Calibri" w:hAnsi="Calibri" w:cs="Calibri"/>
          <w:b/>
          <w:bCs/>
          <w:position w:val="-190"/>
          <w:sz w:val="28"/>
          <w:szCs w:val="28"/>
        </w:rPr>
        <w:object w:dxaOrig="10120" w:dyaOrig="3920" w14:anchorId="104E19D5">
          <v:shape id="_x0000_i1073" type="#_x0000_t75" style="width:490.45pt;height:190.95pt" o:ole="">
            <v:imagedata r:id="rId95" o:title=""/>
          </v:shape>
          <o:OLEObject Type="Embed" ProgID="Equation.DSMT4" ShapeID="_x0000_i1073" DrawAspect="Content" ObjectID="_1827990251" r:id="rId96"/>
        </w:object>
      </w:r>
    </w:p>
    <w:p w14:paraId="1F09B962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Übung:</w:t>
      </w:r>
    </w:p>
    <w:p w14:paraId="531999F3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 w:rsidRPr="00811868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59954413" wp14:editId="4E61713B">
            <wp:extent cx="4280087" cy="814575"/>
            <wp:effectExtent l="0" t="0" r="6350" b="5080"/>
            <wp:docPr id="970687024" name="Grafik 1" descr="Ein Bild, das Text, Schrift, Zahl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687024" name="Grafik 1" descr="Ein Bild, das Text, Schrift, Zahl enthält.&#10;&#10;Automatisch generierte Beschreibung"/>
                    <pic:cNvPicPr/>
                  </pic:nvPicPr>
                  <pic:blipFill rotWithShape="1">
                    <a:blip r:embed="rId97"/>
                    <a:srcRect b="59913"/>
                    <a:stretch/>
                  </pic:blipFill>
                  <pic:spPr bwMode="auto">
                    <a:xfrm>
                      <a:off x="0" y="0"/>
                      <a:ext cx="4310241" cy="8203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Calibri" w:hAnsi="Calibri" w:cs="Calibri"/>
          <w:b/>
          <w:bCs/>
          <w:sz w:val="28"/>
          <w:szCs w:val="28"/>
        </w:rPr>
        <w:tab/>
      </w:r>
      <w:r w:rsidRPr="00811868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0B41C698" wp14:editId="756C66BE">
            <wp:extent cx="1374099" cy="881380"/>
            <wp:effectExtent l="0" t="0" r="0" b="0"/>
            <wp:docPr id="528168028" name="Grafik 1" descr="Ein Bild, das Text, Schrift, Zahl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687024" name="Grafik 1" descr="Ein Bild, das Text, Schrift, Zahl enthält.&#10;&#10;Automatisch generierte Beschreibung"/>
                    <pic:cNvPicPr/>
                  </pic:nvPicPr>
                  <pic:blipFill rotWithShape="1">
                    <a:blip r:embed="rId97"/>
                    <a:srcRect l="67873" t="56594"/>
                    <a:stretch/>
                  </pic:blipFill>
                  <pic:spPr bwMode="auto">
                    <a:xfrm>
                      <a:off x="0" y="0"/>
                      <a:ext cx="1384772" cy="8882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833E5B5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0+16+18-0-120-6</w:t>
      </w:r>
      <w:r>
        <w:rPr>
          <w:rFonts w:ascii="Calibri" w:hAnsi="Calibri" w:cs="Calibri"/>
          <w:b/>
          <w:bCs/>
          <w:sz w:val="28"/>
          <w:szCs w:val="28"/>
        </w:rPr>
        <w:tab/>
        <w:t xml:space="preserve">    -1+1+1-(-</w:t>
      </w:r>
      <w:proofErr w:type="gramStart"/>
      <w:r>
        <w:rPr>
          <w:rFonts w:ascii="Calibri" w:hAnsi="Calibri" w:cs="Calibri"/>
          <w:b/>
          <w:bCs/>
          <w:sz w:val="28"/>
          <w:szCs w:val="28"/>
        </w:rPr>
        <w:t>1)-</w:t>
      </w:r>
      <w:proofErr w:type="gramEnd"/>
      <w:r>
        <w:rPr>
          <w:rFonts w:ascii="Calibri" w:hAnsi="Calibri" w:cs="Calibri"/>
          <w:b/>
          <w:bCs/>
          <w:sz w:val="28"/>
          <w:szCs w:val="28"/>
        </w:rPr>
        <w:t>1-1</w:t>
      </w:r>
      <w:r>
        <w:rPr>
          <w:rFonts w:ascii="Calibri" w:hAnsi="Calibri" w:cs="Calibri"/>
          <w:b/>
          <w:bCs/>
          <w:sz w:val="28"/>
          <w:szCs w:val="28"/>
        </w:rPr>
        <w:tab/>
      </w:r>
      <w:r>
        <w:rPr>
          <w:rFonts w:ascii="Calibri" w:hAnsi="Calibri" w:cs="Calibri"/>
          <w:b/>
          <w:bCs/>
          <w:sz w:val="28"/>
          <w:szCs w:val="28"/>
        </w:rPr>
        <w:tab/>
        <w:t xml:space="preserve">     1+0+0-0-0-0</w:t>
      </w:r>
      <w:r>
        <w:rPr>
          <w:rFonts w:ascii="Calibri" w:hAnsi="Calibri" w:cs="Calibri"/>
          <w:b/>
          <w:bCs/>
          <w:sz w:val="28"/>
          <w:szCs w:val="28"/>
        </w:rPr>
        <w:tab/>
      </w:r>
      <w:r>
        <w:rPr>
          <w:rFonts w:ascii="Calibri" w:hAnsi="Calibri" w:cs="Calibri"/>
          <w:b/>
          <w:bCs/>
          <w:sz w:val="28"/>
          <w:szCs w:val="28"/>
        </w:rPr>
        <w:tab/>
        <w:t xml:space="preserve">    6+0+0-0-0-0</w:t>
      </w:r>
    </w:p>
    <w:p w14:paraId="1A000FD9" w14:textId="77777777" w:rsidR="00076A32" w:rsidRDefault="00076A32" w:rsidP="00076A32">
      <w:pPr>
        <w:ind w:firstLine="708"/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= - 92</w:t>
      </w:r>
      <w:r>
        <w:rPr>
          <w:rFonts w:ascii="Calibri" w:hAnsi="Calibri" w:cs="Calibri"/>
          <w:b/>
          <w:bCs/>
          <w:sz w:val="28"/>
          <w:szCs w:val="28"/>
        </w:rPr>
        <w:tab/>
      </w:r>
      <w:r>
        <w:rPr>
          <w:rFonts w:ascii="Calibri" w:hAnsi="Calibri" w:cs="Calibri"/>
          <w:b/>
          <w:bCs/>
          <w:sz w:val="28"/>
          <w:szCs w:val="28"/>
        </w:rPr>
        <w:tab/>
      </w:r>
      <w:r>
        <w:rPr>
          <w:rFonts w:ascii="Calibri" w:hAnsi="Calibri" w:cs="Calibri"/>
          <w:b/>
          <w:bCs/>
          <w:sz w:val="28"/>
          <w:szCs w:val="28"/>
        </w:rPr>
        <w:tab/>
        <w:t>= 0</w:t>
      </w:r>
      <w:r>
        <w:rPr>
          <w:rFonts w:ascii="Calibri" w:hAnsi="Calibri" w:cs="Calibri"/>
          <w:b/>
          <w:bCs/>
          <w:sz w:val="28"/>
          <w:szCs w:val="28"/>
        </w:rPr>
        <w:tab/>
      </w:r>
      <w:r>
        <w:rPr>
          <w:rFonts w:ascii="Calibri" w:hAnsi="Calibri" w:cs="Calibri"/>
          <w:b/>
          <w:bCs/>
          <w:sz w:val="28"/>
          <w:szCs w:val="28"/>
        </w:rPr>
        <w:tab/>
      </w:r>
      <w:r>
        <w:rPr>
          <w:rFonts w:ascii="Calibri" w:hAnsi="Calibri" w:cs="Calibri"/>
          <w:b/>
          <w:bCs/>
          <w:sz w:val="28"/>
          <w:szCs w:val="28"/>
        </w:rPr>
        <w:tab/>
      </w:r>
      <w:r>
        <w:rPr>
          <w:rFonts w:ascii="Calibri" w:hAnsi="Calibri" w:cs="Calibri"/>
          <w:b/>
          <w:bCs/>
          <w:sz w:val="28"/>
          <w:szCs w:val="28"/>
        </w:rPr>
        <w:tab/>
        <w:t>= 1</w:t>
      </w:r>
      <w:r>
        <w:rPr>
          <w:rFonts w:ascii="Calibri" w:hAnsi="Calibri" w:cs="Calibri"/>
          <w:b/>
          <w:bCs/>
          <w:sz w:val="28"/>
          <w:szCs w:val="28"/>
        </w:rPr>
        <w:tab/>
      </w:r>
      <w:r>
        <w:rPr>
          <w:rFonts w:ascii="Calibri" w:hAnsi="Calibri" w:cs="Calibri"/>
          <w:b/>
          <w:bCs/>
          <w:sz w:val="28"/>
          <w:szCs w:val="28"/>
        </w:rPr>
        <w:tab/>
      </w:r>
      <w:r>
        <w:rPr>
          <w:rFonts w:ascii="Calibri" w:hAnsi="Calibri" w:cs="Calibri"/>
          <w:b/>
          <w:bCs/>
          <w:sz w:val="28"/>
          <w:szCs w:val="28"/>
        </w:rPr>
        <w:tab/>
      </w:r>
      <w:r>
        <w:rPr>
          <w:rFonts w:ascii="Calibri" w:hAnsi="Calibri" w:cs="Calibri"/>
          <w:b/>
          <w:bCs/>
          <w:sz w:val="28"/>
          <w:szCs w:val="28"/>
        </w:rPr>
        <w:tab/>
        <w:t>= 6</w:t>
      </w:r>
    </w:p>
    <w:p w14:paraId="0F6CA910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</w:p>
    <w:p w14:paraId="569E8B40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</w:p>
    <w:p w14:paraId="1B50F82F" w14:textId="77777777" w:rsidR="00076A32" w:rsidRPr="003F6414" w:rsidRDefault="00076A32" w:rsidP="00076A32">
      <w:pPr>
        <w:rPr>
          <w:rFonts w:ascii="Calibri" w:hAnsi="Calibri" w:cs="Calibri"/>
          <w:b/>
          <w:bCs/>
          <w:sz w:val="28"/>
          <w:szCs w:val="28"/>
          <w:lang w:val="en-US"/>
        </w:rPr>
      </w:pPr>
      <w:r w:rsidRPr="003F6414">
        <w:rPr>
          <w:rFonts w:ascii="Calibri" w:hAnsi="Calibri" w:cs="Calibri"/>
          <w:b/>
          <w:bCs/>
          <w:sz w:val="28"/>
          <w:szCs w:val="28"/>
          <w:lang w:val="en-US"/>
        </w:rPr>
        <w:lastRenderedPageBreak/>
        <w:t xml:space="preserve">Division von </w:t>
      </w:r>
      <w:proofErr w:type="spellStart"/>
      <w:r w:rsidRPr="003F6414">
        <w:rPr>
          <w:rFonts w:ascii="Calibri" w:hAnsi="Calibri" w:cs="Calibri"/>
          <w:b/>
          <w:bCs/>
          <w:sz w:val="28"/>
          <w:szCs w:val="28"/>
          <w:lang w:val="en-US"/>
        </w:rPr>
        <w:t>Matrizen</w:t>
      </w:r>
      <w:proofErr w:type="spellEnd"/>
      <w:r w:rsidRPr="003F6414">
        <w:rPr>
          <w:rFonts w:ascii="Calibri" w:hAnsi="Calibri" w:cs="Calibri"/>
          <w:b/>
          <w:bCs/>
          <w:sz w:val="28"/>
          <w:szCs w:val="28"/>
          <w:lang w:val="en-US"/>
        </w:rPr>
        <w:t>???</w:t>
      </w:r>
    </w:p>
    <w:p w14:paraId="0C4DE610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 w:rsidRPr="008F303A">
        <w:rPr>
          <w:rFonts w:ascii="Calibri" w:hAnsi="Calibri" w:cs="Calibri"/>
          <w:b/>
          <w:bCs/>
          <w:position w:val="-206"/>
          <w:sz w:val="28"/>
          <w:szCs w:val="28"/>
        </w:rPr>
        <w:object w:dxaOrig="7020" w:dyaOrig="4239" w14:anchorId="1F41CAEF">
          <v:shape id="_x0000_i1074" type="#_x0000_t75" style="width:340.15pt;height:206.1pt" o:ole="">
            <v:imagedata r:id="rId98" o:title=""/>
          </v:shape>
          <o:OLEObject Type="Embed" ProgID="Equation.DSMT4" ShapeID="_x0000_i1074" DrawAspect="Content" ObjectID="_1827990252" r:id="rId99"/>
        </w:object>
      </w:r>
    </w:p>
    <w:p w14:paraId="237FB620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</w:p>
    <w:p w14:paraId="757AB9F2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Anwendungsbereich I:</w:t>
      </w:r>
      <w:r>
        <w:rPr>
          <w:rFonts w:ascii="Calibri" w:hAnsi="Calibri" w:cs="Calibri"/>
          <w:b/>
          <w:bCs/>
          <w:sz w:val="28"/>
          <w:szCs w:val="28"/>
        </w:rPr>
        <w:tab/>
        <w:t>Übergangsprozesse und statisches Gleichgewicht</w:t>
      </w:r>
    </w:p>
    <w:p w14:paraId="003C6E55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AAE89B2" wp14:editId="74E56979">
                <wp:simplePos x="0" y="0"/>
                <wp:positionH relativeFrom="column">
                  <wp:posOffset>2270558</wp:posOffset>
                </wp:positionH>
                <wp:positionV relativeFrom="paragraph">
                  <wp:posOffset>170449</wp:posOffset>
                </wp:positionV>
                <wp:extent cx="2727228" cy="1002246"/>
                <wp:effectExtent l="0" t="0" r="16510" b="26670"/>
                <wp:wrapNone/>
                <wp:docPr id="2057513820" name="Textfeld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27228" cy="100224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ellenraster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000"/>
                              <w:gridCol w:w="1000"/>
                              <w:gridCol w:w="1000"/>
                              <w:gridCol w:w="1001"/>
                            </w:tblGrid>
                            <w:tr w:rsidR="00076A32" w14:paraId="6C8DCAA3" w14:textId="77777777" w:rsidTr="003472B3">
                              <w:tc>
                                <w:tcPr>
                                  <w:tcW w:w="1000" w:type="dxa"/>
                                </w:tcPr>
                                <w:p w14:paraId="042349BE" w14:textId="77777777" w:rsidR="00076A32" w:rsidRPr="003472B3" w:rsidRDefault="00076A32" w:rsidP="003472B3">
                                  <w:pPr>
                                    <w:jc w:val="center"/>
                                    <w:rPr>
                                      <w:sz w:val="44"/>
                                      <w:szCs w:val="44"/>
                                    </w:rPr>
                                  </w:pPr>
                                  <w:r w:rsidRPr="003472B3">
                                    <w:rPr>
                                      <w:sz w:val="44"/>
                                      <w:szCs w:val="44"/>
                                    </w:rPr>
                                    <w:sym w:font="Wingdings" w:char="F0C9"/>
                                  </w:r>
                                </w:p>
                              </w:tc>
                              <w:tc>
                                <w:tcPr>
                                  <w:tcW w:w="1000" w:type="dxa"/>
                                </w:tcPr>
                                <w:p w14:paraId="58D0C01C" w14:textId="77777777" w:rsidR="00076A32" w:rsidRDefault="00076A32" w:rsidP="003472B3">
                                  <w:pPr>
                                    <w:jc w:val="center"/>
                                  </w:pPr>
                                  <w:r>
                                    <w:t>A</w:t>
                                  </w:r>
                                </w:p>
                              </w:tc>
                              <w:tc>
                                <w:tcPr>
                                  <w:tcW w:w="1000" w:type="dxa"/>
                                </w:tcPr>
                                <w:p w14:paraId="5B66D3F4" w14:textId="77777777" w:rsidR="00076A32" w:rsidRDefault="00076A32" w:rsidP="003472B3">
                                  <w:pPr>
                                    <w:jc w:val="center"/>
                                  </w:pPr>
                                  <w:r>
                                    <w:t>B</w:t>
                                  </w:r>
                                </w:p>
                              </w:tc>
                              <w:tc>
                                <w:tcPr>
                                  <w:tcW w:w="1001" w:type="dxa"/>
                                </w:tcPr>
                                <w:p w14:paraId="12DE130E" w14:textId="77777777" w:rsidR="00076A32" w:rsidRDefault="00076A32" w:rsidP="003472B3">
                                  <w:pPr>
                                    <w:jc w:val="center"/>
                                  </w:pPr>
                                  <w:r>
                                    <w:t>C</w:t>
                                  </w:r>
                                </w:p>
                              </w:tc>
                            </w:tr>
                            <w:tr w:rsidR="00076A32" w14:paraId="29EA10E8" w14:textId="77777777" w:rsidTr="003472B3">
                              <w:tc>
                                <w:tcPr>
                                  <w:tcW w:w="1000" w:type="dxa"/>
                                </w:tcPr>
                                <w:p w14:paraId="16A3C528" w14:textId="77777777" w:rsidR="00076A32" w:rsidRDefault="00076A32" w:rsidP="003472B3">
                                  <w:pPr>
                                    <w:jc w:val="center"/>
                                  </w:pPr>
                                  <w:r>
                                    <w:t>A</w:t>
                                  </w:r>
                                </w:p>
                              </w:tc>
                              <w:tc>
                                <w:tcPr>
                                  <w:tcW w:w="1000" w:type="dxa"/>
                                </w:tcPr>
                                <w:p w14:paraId="23CF3F6A" w14:textId="77777777" w:rsidR="00076A32" w:rsidRDefault="00076A32" w:rsidP="003472B3">
                                  <w:pPr>
                                    <w:jc w:val="center"/>
                                  </w:pPr>
                                  <w:r>
                                    <w:t>0,0</w:t>
                                  </w:r>
                                </w:p>
                              </w:tc>
                              <w:tc>
                                <w:tcPr>
                                  <w:tcW w:w="1000" w:type="dxa"/>
                                </w:tcPr>
                                <w:p w14:paraId="60C07B9B" w14:textId="77777777" w:rsidR="00076A32" w:rsidRDefault="00076A32" w:rsidP="003472B3">
                                  <w:pPr>
                                    <w:jc w:val="center"/>
                                  </w:pPr>
                                  <w:r>
                                    <w:t>0,0</w:t>
                                  </w:r>
                                </w:p>
                              </w:tc>
                              <w:tc>
                                <w:tcPr>
                                  <w:tcW w:w="1001" w:type="dxa"/>
                                </w:tcPr>
                                <w:p w14:paraId="5352C8B1" w14:textId="77777777" w:rsidR="00076A32" w:rsidRDefault="00076A32" w:rsidP="003472B3">
                                  <w:pPr>
                                    <w:jc w:val="center"/>
                                  </w:pPr>
                                  <w:r>
                                    <w:t>0,5</w:t>
                                  </w:r>
                                </w:p>
                              </w:tc>
                            </w:tr>
                            <w:tr w:rsidR="00076A32" w14:paraId="4C348263" w14:textId="77777777" w:rsidTr="003472B3">
                              <w:tc>
                                <w:tcPr>
                                  <w:tcW w:w="1000" w:type="dxa"/>
                                </w:tcPr>
                                <w:p w14:paraId="13976F9F" w14:textId="77777777" w:rsidR="00076A32" w:rsidRDefault="00076A32" w:rsidP="003472B3">
                                  <w:pPr>
                                    <w:jc w:val="center"/>
                                  </w:pPr>
                                  <w:r>
                                    <w:t>B</w:t>
                                  </w:r>
                                </w:p>
                              </w:tc>
                              <w:tc>
                                <w:tcPr>
                                  <w:tcW w:w="1000" w:type="dxa"/>
                                </w:tcPr>
                                <w:p w14:paraId="33A1EA59" w14:textId="77777777" w:rsidR="00076A32" w:rsidRDefault="00076A32" w:rsidP="003472B3">
                                  <w:pPr>
                                    <w:jc w:val="center"/>
                                  </w:pPr>
                                  <w:r>
                                    <w:t>0,6</w:t>
                                  </w:r>
                                </w:p>
                              </w:tc>
                              <w:tc>
                                <w:tcPr>
                                  <w:tcW w:w="1000" w:type="dxa"/>
                                </w:tcPr>
                                <w:p w14:paraId="65A82C06" w14:textId="77777777" w:rsidR="00076A32" w:rsidRDefault="00076A32" w:rsidP="003472B3">
                                  <w:pPr>
                                    <w:jc w:val="center"/>
                                  </w:pPr>
                                  <w:r>
                                    <w:t>1,0</w:t>
                                  </w:r>
                                </w:p>
                              </w:tc>
                              <w:tc>
                                <w:tcPr>
                                  <w:tcW w:w="1001" w:type="dxa"/>
                                </w:tcPr>
                                <w:p w14:paraId="7FADDE42" w14:textId="77777777" w:rsidR="00076A32" w:rsidRDefault="00076A32" w:rsidP="003472B3">
                                  <w:pPr>
                                    <w:jc w:val="center"/>
                                  </w:pPr>
                                  <w:r>
                                    <w:t>0,0</w:t>
                                  </w:r>
                                </w:p>
                              </w:tc>
                            </w:tr>
                            <w:tr w:rsidR="00076A32" w14:paraId="35D352B1" w14:textId="77777777" w:rsidTr="003472B3">
                              <w:tc>
                                <w:tcPr>
                                  <w:tcW w:w="1000" w:type="dxa"/>
                                </w:tcPr>
                                <w:p w14:paraId="157AE5E9" w14:textId="77777777" w:rsidR="00076A32" w:rsidRDefault="00076A32" w:rsidP="003472B3">
                                  <w:pPr>
                                    <w:jc w:val="center"/>
                                  </w:pPr>
                                  <w:r>
                                    <w:t>C</w:t>
                                  </w:r>
                                </w:p>
                              </w:tc>
                              <w:tc>
                                <w:tcPr>
                                  <w:tcW w:w="1000" w:type="dxa"/>
                                </w:tcPr>
                                <w:p w14:paraId="26D2DC3C" w14:textId="77777777" w:rsidR="00076A32" w:rsidRDefault="00076A32" w:rsidP="003472B3">
                                  <w:pPr>
                                    <w:jc w:val="center"/>
                                  </w:pPr>
                                  <w:r>
                                    <w:t>0,4</w:t>
                                  </w:r>
                                </w:p>
                              </w:tc>
                              <w:tc>
                                <w:tcPr>
                                  <w:tcW w:w="1000" w:type="dxa"/>
                                </w:tcPr>
                                <w:p w14:paraId="0257B34E" w14:textId="77777777" w:rsidR="00076A32" w:rsidRDefault="00076A32" w:rsidP="003472B3">
                                  <w:pPr>
                                    <w:jc w:val="center"/>
                                  </w:pPr>
                                  <w:r>
                                    <w:t>0,0</w:t>
                                  </w:r>
                                </w:p>
                              </w:tc>
                              <w:tc>
                                <w:tcPr>
                                  <w:tcW w:w="1001" w:type="dxa"/>
                                </w:tcPr>
                                <w:p w14:paraId="79867214" w14:textId="77777777" w:rsidR="00076A32" w:rsidRDefault="00076A32" w:rsidP="003472B3">
                                  <w:pPr>
                                    <w:jc w:val="center"/>
                                  </w:pPr>
                                  <w:r>
                                    <w:t>0,5</w:t>
                                  </w:r>
                                </w:p>
                              </w:tc>
                            </w:tr>
                          </w:tbl>
                          <w:p w14:paraId="07183096" w14:textId="77777777" w:rsidR="00076A32" w:rsidRDefault="00076A32" w:rsidP="00076A32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AAE89B2" id="_x0000_t202" coordsize="21600,21600" o:spt="202" path="m,l,21600r21600,l21600,xe">
                <v:stroke joinstyle="miter"/>
                <v:path gradientshapeok="t" o:connecttype="rect"/>
              </v:shapetype>
              <v:shape id="Textfeld 1" o:spid="_x0000_s1026" type="#_x0000_t202" style="position:absolute;margin-left:178.8pt;margin-top:13.4pt;width:214.75pt;height:78.9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" fillcolor="white [3201]" strokeweight=".5pt">
                <v:textbox>
                  <w:txbxContent>
                    <w:tbl>
                      <w:tblPr>
                        <w:tblStyle w:val="Tabellenraster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000"/>
                        <w:gridCol w:w="1000"/>
                        <w:gridCol w:w="1000"/>
                        <w:gridCol w:w="1001"/>
                      </w:tblGrid>
                      <w:tr w:rsidR="00076A32" w14:paraId="6C8DCAA3" w14:textId="77777777" w:rsidTr="003472B3">
                        <w:tc>
                          <w:tcPr>
                            <w:tcW w:w="1000" w:type="dxa"/>
                          </w:tcPr>
                          <w:p w14:paraId="042349BE" w14:textId="77777777" w:rsidR="00076A32" w:rsidRPr="003472B3" w:rsidRDefault="00076A32" w:rsidP="003472B3">
                            <w:pPr>
                              <w:jc w:val="center"/>
                              <w:rPr>
                                <w:sz w:val="44"/>
                                <w:szCs w:val="44"/>
                              </w:rPr>
                            </w:pPr>
                            <w:r w:rsidRPr="003472B3">
                              <w:rPr>
                                <w:sz w:val="44"/>
                                <w:szCs w:val="44"/>
                              </w:rPr>
                              <w:sym w:font="Wingdings" w:char="F0C9"/>
                            </w:r>
                          </w:p>
                        </w:tc>
                        <w:tc>
                          <w:tcPr>
                            <w:tcW w:w="1000" w:type="dxa"/>
                          </w:tcPr>
                          <w:p w14:paraId="58D0C01C" w14:textId="77777777" w:rsidR="00076A32" w:rsidRDefault="00076A32" w:rsidP="003472B3">
                            <w:pPr>
                              <w:jc w:val="center"/>
                            </w:pPr>
                            <w:r>
                              <w:t>A</w:t>
                            </w:r>
                          </w:p>
                        </w:tc>
                        <w:tc>
                          <w:tcPr>
                            <w:tcW w:w="1000" w:type="dxa"/>
                          </w:tcPr>
                          <w:p w14:paraId="5B66D3F4" w14:textId="77777777" w:rsidR="00076A32" w:rsidRDefault="00076A32" w:rsidP="003472B3">
                            <w:pPr>
                              <w:jc w:val="center"/>
                            </w:pPr>
                            <w:r>
                              <w:t>B</w:t>
                            </w:r>
                          </w:p>
                        </w:tc>
                        <w:tc>
                          <w:tcPr>
                            <w:tcW w:w="1001" w:type="dxa"/>
                          </w:tcPr>
                          <w:p w14:paraId="12DE130E" w14:textId="77777777" w:rsidR="00076A32" w:rsidRDefault="00076A32" w:rsidP="003472B3">
                            <w:pPr>
                              <w:jc w:val="center"/>
                            </w:pPr>
                            <w:r>
                              <w:t>C</w:t>
                            </w:r>
                          </w:p>
                        </w:tc>
                      </w:tr>
                      <w:tr w:rsidR="00076A32" w14:paraId="29EA10E8" w14:textId="77777777" w:rsidTr="003472B3">
                        <w:tc>
                          <w:tcPr>
                            <w:tcW w:w="1000" w:type="dxa"/>
                          </w:tcPr>
                          <w:p w14:paraId="16A3C528" w14:textId="77777777" w:rsidR="00076A32" w:rsidRDefault="00076A32" w:rsidP="003472B3">
                            <w:pPr>
                              <w:jc w:val="center"/>
                            </w:pPr>
                            <w:r>
                              <w:t>A</w:t>
                            </w:r>
                          </w:p>
                        </w:tc>
                        <w:tc>
                          <w:tcPr>
                            <w:tcW w:w="1000" w:type="dxa"/>
                          </w:tcPr>
                          <w:p w14:paraId="23CF3F6A" w14:textId="77777777" w:rsidR="00076A32" w:rsidRDefault="00076A32" w:rsidP="003472B3">
                            <w:pPr>
                              <w:jc w:val="center"/>
                            </w:pPr>
                            <w:r>
                              <w:t>0,0</w:t>
                            </w:r>
                          </w:p>
                        </w:tc>
                        <w:tc>
                          <w:tcPr>
                            <w:tcW w:w="1000" w:type="dxa"/>
                          </w:tcPr>
                          <w:p w14:paraId="60C07B9B" w14:textId="77777777" w:rsidR="00076A32" w:rsidRDefault="00076A32" w:rsidP="003472B3">
                            <w:pPr>
                              <w:jc w:val="center"/>
                            </w:pPr>
                            <w:r>
                              <w:t>0,0</w:t>
                            </w:r>
                          </w:p>
                        </w:tc>
                        <w:tc>
                          <w:tcPr>
                            <w:tcW w:w="1001" w:type="dxa"/>
                          </w:tcPr>
                          <w:p w14:paraId="5352C8B1" w14:textId="77777777" w:rsidR="00076A32" w:rsidRDefault="00076A32" w:rsidP="003472B3">
                            <w:pPr>
                              <w:jc w:val="center"/>
                            </w:pPr>
                            <w:r>
                              <w:t>0,5</w:t>
                            </w:r>
                          </w:p>
                        </w:tc>
                      </w:tr>
                      <w:tr w:rsidR="00076A32" w14:paraId="4C348263" w14:textId="77777777" w:rsidTr="003472B3">
                        <w:tc>
                          <w:tcPr>
                            <w:tcW w:w="1000" w:type="dxa"/>
                          </w:tcPr>
                          <w:p w14:paraId="13976F9F" w14:textId="77777777" w:rsidR="00076A32" w:rsidRDefault="00076A32" w:rsidP="003472B3">
                            <w:pPr>
                              <w:jc w:val="center"/>
                            </w:pPr>
                            <w:r>
                              <w:t>B</w:t>
                            </w:r>
                          </w:p>
                        </w:tc>
                        <w:tc>
                          <w:tcPr>
                            <w:tcW w:w="1000" w:type="dxa"/>
                          </w:tcPr>
                          <w:p w14:paraId="33A1EA59" w14:textId="77777777" w:rsidR="00076A32" w:rsidRDefault="00076A32" w:rsidP="003472B3">
                            <w:pPr>
                              <w:jc w:val="center"/>
                            </w:pPr>
                            <w:r>
                              <w:t>0,6</w:t>
                            </w:r>
                          </w:p>
                        </w:tc>
                        <w:tc>
                          <w:tcPr>
                            <w:tcW w:w="1000" w:type="dxa"/>
                          </w:tcPr>
                          <w:p w14:paraId="65A82C06" w14:textId="77777777" w:rsidR="00076A32" w:rsidRDefault="00076A32" w:rsidP="003472B3">
                            <w:pPr>
                              <w:jc w:val="center"/>
                            </w:pPr>
                            <w:r>
                              <w:t>1,0</w:t>
                            </w:r>
                          </w:p>
                        </w:tc>
                        <w:tc>
                          <w:tcPr>
                            <w:tcW w:w="1001" w:type="dxa"/>
                          </w:tcPr>
                          <w:p w14:paraId="7FADDE42" w14:textId="77777777" w:rsidR="00076A32" w:rsidRDefault="00076A32" w:rsidP="003472B3">
                            <w:pPr>
                              <w:jc w:val="center"/>
                            </w:pPr>
                            <w:r>
                              <w:t>0,0</w:t>
                            </w:r>
                          </w:p>
                        </w:tc>
                      </w:tr>
                      <w:tr w:rsidR="00076A32" w14:paraId="35D352B1" w14:textId="77777777" w:rsidTr="003472B3">
                        <w:tc>
                          <w:tcPr>
                            <w:tcW w:w="1000" w:type="dxa"/>
                          </w:tcPr>
                          <w:p w14:paraId="157AE5E9" w14:textId="77777777" w:rsidR="00076A32" w:rsidRDefault="00076A32" w:rsidP="003472B3">
                            <w:pPr>
                              <w:jc w:val="center"/>
                            </w:pPr>
                            <w:r>
                              <w:t>C</w:t>
                            </w:r>
                          </w:p>
                        </w:tc>
                        <w:tc>
                          <w:tcPr>
                            <w:tcW w:w="1000" w:type="dxa"/>
                          </w:tcPr>
                          <w:p w14:paraId="26D2DC3C" w14:textId="77777777" w:rsidR="00076A32" w:rsidRDefault="00076A32" w:rsidP="003472B3">
                            <w:pPr>
                              <w:jc w:val="center"/>
                            </w:pPr>
                            <w:r>
                              <w:t>0,4</w:t>
                            </w:r>
                          </w:p>
                        </w:tc>
                        <w:tc>
                          <w:tcPr>
                            <w:tcW w:w="1000" w:type="dxa"/>
                          </w:tcPr>
                          <w:p w14:paraId="0257B34E" w14:textId="77777777" w:rsidR="00076A32" w:rsidRDefault="00076A32" w:rsidP="003472B3">
                            <w:pPr>
                              <w:jc w:val="center"/>
                            </w:pPr>
                            <w:r>
                              <w:t>0,0</w:t>
                            </w:r>
                          </w:p>
                        </w:tc>
                        <w:tc>
                          <w:tcPr>
                            <w:tcW w:w="1001" w:type="dxa"/>
                          </w:tcPr>
                          <w:p w14:paraId="79867214" w14:textId="77777777" w:rsidR="00076A32" w:rsidRDefault="00076A32" w:rsidP="003472B3">
                            <w:pPr>
                              <w:jc w:val="center"/>
                            </w:pPr>
                            <w:r>
                              <w:t>0,5</w:t>
                            </w:r>
                          </w:p>
                        </w:tc>
                      </w:tr>
                    </w:tbl>
                    <w:p w14:paraId="07183096" w14:textId="77777777" w:rsidR="00076A32" w:rsidRDefault="00076A32" w:rsidP="00076A32"/>
                  </w:txbxContent>
                </v:textbox>
              </v:shape>
            </w:pict>
          </mc:Fallback>
        </mc:AlternateContent>
      </w:r>
      <w:r w:rsidRPr="003472B3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200C31CF" wp14:editId="0EDF8694">
            <wp:extent cx="1892736" cy="1635421"/>
            <wp:effectExtent l="0" t="0" r="0" b="3175"/>
            <wp:docPr id="881889187" name="Grafik 1" descr="Ein Bild, das Zeichnung, Entwurf, Diagramm, Kreis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1889187" name="Grafik 1" descr="Ein Bild, das Zeichnung, Entwurf, Diagramm, Kreis enthält.&#10;&#10;Automatisch generierte Beschreibung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904509" cy="1645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alibri" w:hAnsi="Calibri" w:cs="Calibri"/>
          <w:b/>
          <w:bCs/>
          <w:sz w:val="28"/>
          <w:szCs w:val="28"/>
        </w:rPr>
        <w:tab/>
      </w:r>
    </w:p>
    <w:p w14:paraId="29615845" w14:textId="77777777" w:rsidR="00076A32" w:rsidRDefault="00076A32" w:rsidP="00076A32">
      <w:pPr>
        <w:rPr>
          <w:rFonts w:ascii="Calibri" w:hAnsi="Calibri" w:cs="Calibri"/>
          <w:b/>
          <w:bCs/>
          <w:sz w:val="28"/>
          <w:szCs w:val="28"/>
        </w:rPr>
      </w:pPr>
      <w:r w:rsidRPr="003472B3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303A8DF8" wp14:editId="51653165">
            <wp:extent cx="1945737" cy="613665"/>
            <wp:effectExtent l="0" t="0" r="0" b="0"/>
            <wp:docPr id="1641839973" name="Grafik 1" descr="Ein Bild, das Entwurf, Zeichnung, Kreis, weiß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1839973" name="Grafik 1" descr="Ein Bild, das Entwurf, Zeichnung, Kreis, weiß enthält.&#10;&#10;Automatisch generierte Beschreibung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983141" cy="6254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alibri" w:hAnsi="Calibri" w:cs="Calibri"/>
          <w:b/>
          <w:bCs/>
          <w:sz w:val="28"/>
          <w:szCs w:val="28"/>
        </w:rPr>
        <w:tab/>
      </w:r>
      <w:r w:rsidRPr="00FB662B">
        <w:rPr>
          <w:rFonts w:ascii="Calibri" w:hAnsi="Calibri" w:cs="Calibri"/>
          <w:b/>
          <w:bCs/>
          <w:position w:val="-46"/>
          <w:sz w:val="28"/>
          <w:szCs w:val="28"/>
        </w:rPr>
        <w:object w:dxaOrig="3700" w:dyaOrig="1140" w14:anchorId="3A130266">
          <v:shape id="_x0000_i1075" type="#_x0000_t75" style="width:169.05pt;height:52.15pt" o:ole="">
            <v:imagedata r:id="rId102" o:title=""/>
          </v:shape>
          <o:OLEObject Type="Embed" ProgID="Equation.DSMT4" ShapeID="_x0000_i1075" DrawAspect="Content" ObjectID="_1827990253" r:id="rId103"/>
        </w:object>
      </w:r>
    </w:p>
    <w:p w14:paraId="16841B0C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Radstationen</w:t>
      </w:r>
    </w:p>
    <w:p w14:paraId="650E6443" w14:textId="77777777" w:rsidR="00076A32" w:rsidRPr="00573293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FB662B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3224C26A" wp14:editId="4743245D">
            <wp:extent cx="6263640" cy="887095"/>
            <wp:effectExtent l="0" t="0" r="3810" b="8255"/>
            <wp:docPr id="908388250" name="Grafik 1" descr="Ein Bild, das Text, Screenshot, Schrift, Reihe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8388250" name="Grafik 1" descr="Ein Bild, das Text, Screenshot, Schrift, Reihe enthält.&#10;&#10;Automatisch generierte Beschreibung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887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29546D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7A5141">
        <w:rPr>
          <w:rFonts w:ascii="Calibri" w:hAnsi="Calibri" w:cs="Calibri"/>
          <w:b/>
          <w:bCs/>
          <w:position w:val="-124"/>
          <w:sz w:val="28"/>
          <w:szCs w:val="28"/>
        </w:rPr>
        <w:object w:dxaOrig="5319" w:dyaOrig="4140" w14:anchorId="064FD927">
          <v:shape id="_x0000_i1076" type="#_x0000_t75" style="width:242.6pt;height:188.35pt" o:ole="">
            <v:imagedata r:id="rId105" o:title=""/>
          </v:shape>
          <o:OLEObject Type="Embed" ProgID="Equation.DSMT4" ShapeID="_x0000_i1076" DrawAspect="Content" ObjectID="_1827990254" r:id="rId106"/>
        </w:object>
      </w:r>
    </w:p>
    <w:p w14:paraId="7098BDA0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D97914">
        <w:rPr>
          <w:rFonts w:ascii="Calibri" w:hAnsi="Calibri" w:cs="Calibri"/>
          <w:b/>
          <w:bCs/>
          <w:position w:val="-216"/>
          <w:sz w:val="28"/>
          <w:szCs w:val="28"/>
        </w:rPr>
        <w:object w:dxaOrig="8860" w:dyaOrig="4440" w14:anchorId="404A5554">
          <v:shape id="_x0000_i1077" type="#_x0000_t75" style="width:403.85pt;height:201.9pt" o:ole="">
            <v:imagedata r:id="rId107" o:title=""/>
          </v:shape>
          <o:OLEObject Type="Embed" ProgID="Equation.DSMT4" ShapeID="_x0000_i1077" DrawAspect="Content" ObjectID="_1827990255" r:id="rId108"/>
        </w:object>
      </w:r>
    </w:p>
    <w:p w14:paraId="2EAF8FD9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202E40E4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Daher neuer Zustandsvektor (lt. Aufgabenstellung):</w:t>
      </w:r>
    </w:p>
    <w:p w14:paraId="297C2220" w14:textId="77777777" w:rsidR="00076A32" w:rsidRPr="00573293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D6376D">
        <w:rPr>
          <w:position w:val="-50"/>
        </w:rPr>
        <w:object w:dxaOrig="5520" w:dyaOrig="1120" w14:anchorId="7EB85F23">
          <v:shape id="_x0000_i1078" type="#_x0000_t75" style="width:276pt;height:55.85pt" o:ole="">
            <v:imagedata r:id="rId109" o:title=""/>
          </v:shape>
          <o:OLEObject Type="Embed" ProgID="Equation.DSMT4" ShapeID="_x0000_i1078" DrawAspect="Content" ObjectID="_1827990256" r:id="rId110"/>
        </w:object>
      </w:r>
    </w:p>
    <w:p w14:paraId="1A36016A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24E1068B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Zustandsermittlung auf „lange Sicht“: Statisches Gleichgewicht</w:t>
      </w:r>
    </w:p>
    <w:p w14:paraId="67C4BD76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754DDE">
        <w:rPr>
          <w:rFonts w:ascii="Calibri" w:hAnsi="Calibri" w:cs="Calibri"/>
          <w:b/>
          <w:bCs/>
          <w:position w:val="-234"/>
          <w:sz w:val="28"/>
          <w:szCs w:val="28"/>
        </w:rPr>
        <w:object w:dxaOrig="8140" w:dyaOrig="4800" w14:anchorId="0226C9F0">
          <v:shape id="_x0000_i1079" type="#_x0000_t75" style="width:350.6pt;height:206.1pt" o:ole="">
            <v:imagedata r:id="rId111" o:title=""/>
          </v:shape>
          <o:OLEObject Type="Embed" ProgID="Equation.DSMT4" ShapeID="_x0000_i1079" DrawAspect="Content" ObjectID="_1827990257" r:id="rId112"/>
        </w:object>
      </w:r>
    </w:p>
    <w:p w14:paraId="01A55633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6D0194">
        <w:rPr>
          <w:rFonts w:ascii="Calibri" w:hAnsi="Calibri" w:cs="Calibri"/>
          <w:b/>
          <w:bCs/>
          <w:noProof/>
          <w:sz w:val="28"/>
          <w:szCs w:val="28"/>
        </w:rPr>
        <w:lastRenderedPageBreak/>
        <w:drawing>
          <wp:inline distT="0" distB="0" distL="0" distR="0" wp14:anchorId="75D6E50A" wp14:editId="501DA7FE">
            <wp:extent cx="6263640" cy="4245610"/>
            <wp:effectExtent l="0" t="0" r="3810" b="2540"/>
            <wp:docPr id="1407980742" name="Grafik 1" descr="Ein Bild, das Text, Screenshot, Schrift, Dokument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7980742" name="Grafik 1" descr="Ein Bild, das Text, Screenshot, Schrift, Dokument enthält.&#10;&#10;Automatisch generierte Beschreibung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4245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E89F72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7D39A5BD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3D6926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1CC2A2C0" wp14:editId="71EA73AB">
            <wp:extent cx="6263640" cy="2072640"/>
            <wp:effectExtent l="0" t="0" r="3810" b="3810"/>
            <wp:docPr id="901163508" name="Grafik 1" descr="Ein Bild, das Text, Screenshot, Schrift, Diagramm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1163508" name="Grafik 1" descr="Ein Bild, das Text, Screenshot, Schrift, Diagramm enthält.&#10;&#10;Automatisch generierte Beschreibung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2072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983A59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3D6926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4A6451BE" wp14:editId="05A0D226">
            <wp:extent cx="1377950" cy="1648670"/>
            <wp:effectExtent l="0" t="0" r="0" b="8890"/>
            <wp:docPr id="2106503993" name="Grafik 1" descr="Ein Bild, das Text, Screenshot, Schrift, Diagramm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6503993" name="Grafik 1" descr="Ein Bild, das Text, Screenshot, Schrift, Diagramm enthält.&#10;&#10;Automatisch generierte Beschreibung"/>
                    <pic:cNvPicPr/>
                  </pic:nvPicPr>
                  <pic:blipFill rotWithShape="1">
                    <a:blip r:embed="rId114"/>
                    <a:srcRect l="77994" t="20431"/>
                    <a:stretch/>
                  </pic:blipFill>
                  <pic:spPr bwMode="auto">
                    <a:xfrm>
                      <a:off x="0" y="0"/>
                      <a:ext cx="1378373" cy="16491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6033762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FB1AFA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05AAB368" wp14:editId="517EE474">
            <wp:extent cx="2476846" cy="809738"/>
            <wp:effectExtent l="0" t="0" r="0" b="9525"/>
            <wp:docPr id="33587707" name="Grafik 1" descr="Ein Bild, das Schrift, Zahl, Reihe, Text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587707" name="Grafik 1" descr="Ein Bild, das Schrift, Zahl, Reihe, Text enthält.&#10;&#10;Automatisch generierte Beschreibung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2476846" cy="809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707648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proofErr w:type="spellStart"/>
      <w:r>
        <w:rPr>
          <w:rFonts w:ascii="Calibri" w:hAnsi="Calibri" w:cs="Calibri"/>
          <w:b/>
          <w:bCs/>
          <w:sz w:val="28"/>
          <w:szCs w:val="28"/>
        </w:rPr>
        <w:t>d+e+f</w:t>
      </w:r>
      <w:proofErr w:type="spellEnd"/>
      <w:r>
        <w:rPr>
          <w:rFonts w:ascii="Calibri" w:hAnsi="Calibri" w:cs="Calibri"/>
          <w:b/>
          <w:bCs/>
          <w:sz w:val="28"/>
          <w:szCs w:val="28"/>
        </w:rPr>
        <w:t xml:space="preserve"> = 1</w:t>
      </w:r>
    </w:p>
    <w:p w14:paraId="39766D2A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0F46C944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Partielle Ableitungen:</w:t>
      </w:r>
    </w:p>
    <w:p w14:paraId="29A3E37C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B274D3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2C191465" wp14:editId="59302329">
            <wp:extent cx="3036405" cy="457200"/>
            <wp:effectExtent l="0" t="0" r="0" b="0"/>
            <wp:docPr id="1821515637" name="Grafik 1" descr="Ein Bild, das Schrift, Handschrift, weiß, Kalligrafie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2054642" name="Grafik 1" descr="Ein Bild, das Schrift, Handschrift, weiß, Kalligrafie enthält.&#10;&#10;Automatisch generierte Beschreibung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3055480" cy="4600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5AE537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B274D3">
        <w:rPr>
          <w:rFonts w:ascii="Calibri" w:hAnsi="Calibri" w:cs="Calibri"/>
          <w:b/>
          <w:bCs/>
          <w:position w:val="-14"/>
          <w:sz w:val="28"/>
          <w:szCs w:val="28"/>
        </w:rPr>
        <w:object w:dxaOrig="5260" w:dyaOrig="400" w14:anchorId="251DB85B">
          <v:shape id="_x0000_i1080" type="#_x0000_t75" style="width:421.05pt;height:31.85pt" o:ole="">
            <v:imagedata r:id="rId117" o:title=""/>
          </v:shape>
          <o:OLEObject Type="Embed" ProgID="Equation.DSMT4" ShapeID="_x0000_i1080" DrawAspect="Content" ObjectID="_1827990258" r:id="rId118"/>
        </w:object>
      </w:r>
    </w:p>
    <w:p w14:paraId="2D18284D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12CEEA17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B274D3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26C1B147" wp14:editId="6FBAB6A0">
            <wp:extent cx="6263640" cy="664210"/>
            <wp:effectExtent l="0" t="0" r="3810" b="2540"/>
            <wp:docPr id="656114200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2768362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664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F73F36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7640BFB3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2D072200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05B02A1A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524BE197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441A35E5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B274D3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68FCFD0D" wp14:editId="4C84CF56">
            <wp:extent cx="6263640" cy="1089025"/>
            <wp:effectExtent l="0" t="0" r="3810" b="0"/>
            <wp:docPr id="1719964647" name="Grafik 1" descr="Ein Bild, das Schrift, Text, Handschrift, weiß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2995105" name="Grafik 1" descr="Ein Bild, das Schrift, Text, Handschrift, weiß enthält.&#10;&#10;Automatisch generierte Beschreibung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1089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927C71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5ABCC441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4707A4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1E12FA80" wp14:editId="5920B553">
            <wp:extent cx="6068272" cy="1019317"/>
            <wp:effectExtent l="0" t="0" r="8890" b="9525"/>
            <wp:docPr id="118951046" name="Grafik 1" descr="Ein Bild, das Schrift, Handschrift, Kalligrafie, weiß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5838771" name="Grafik 1" descr="Ein Bild, das Schrift, Handschrift, Kalligrafie, weiß enthält.&#10;&#10;Automatisch generierte Beschreibung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6068272" cy="1019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C1DD37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2650342A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6DEDF709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5D2B14EC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9C2DC5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56D90D2A" wp14:editId="5FDAE031">
            <wp:extent cx="6263640" cy="444500"/>
            <wp:effectExtent l="0" t="0" r="3810" b="0"/>
            <wp:docPr id="1900094053" name="Grafik 1" descr="Ein Bild, das Text, Schrift, Handschrift, weiß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6629943" name="Grafik 1" descr="Ein Bild, das Text, Schrift, Handschrift, weiß enthält.&#10;&#10;Automatisch generierte Beschreibung"/>
                    <pic:cNvPicPr/>
                  </pic:nvPicPr>
                  <pic:blipFill rotWithShape="1">
                    <a:blip r:embed="rId122"/>
                    <a:srcRect b="63254"/>
                    <a:stretch/>
                  </pic:blipFill>
                  <pic:spPr bwMode="auto">
                    <a:xfrm>
                      <a:off x="0" y="0"/>
                      <a:ext cx="6263640" cy="4445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8CE76ED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03B55019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5DCE7512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546E10E6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1D8B2DD6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7F6A1BE4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9C2DC5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6AD7B321" wp14:editId="6FFFF870">
            <wp:extent cx="6263640" cy="771525"/>
            <wp:effectExtent l="0" t="0" r="3810" b="9525"/>
            <wp:docPr id="1373058681" name="Grafik 1" descr="Ein Bild, das Text, Schrift, Handschrift, weiß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0093336" name="Grafik 1" descr="Ein Bild, das Text, Schrift, Handschrift, weiß enthält.&#10;&#10;Automatisch generierte Beschreibung"/>
                    <pic:cNvPicPr/>
                  </pic:nvPicPr>
                  <pic:blipFill rotWithShape="1">
                    <a:blip r:embed="rId122"/>
                    <a:srcRect t="36220"/>
                    <a:stretch/>
                  </pic:blipFill>
                  <pic:spPr bwMode="auto">
                    <a:xfrm>
                      <a:off x="0" y="0"/>
                      <a:ext cx="6263640" cy="7715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4BD0007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01B6CC50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E352BA">
        <w:rPr>
          <w:rFonts w:ascii="Calibri" w:hAnsi="Calibri" w:cs="Calibri"/>
          <w:b/>
          <w:bCs/>
          <w:noProof/>
          <w:sz w:val="28"/>
          <w:szCs w:val="28"/>
        </w:rPr>
        <w:lastRenderedPageBreak/>
        <w:drawing>
          <wp:inline distT="0" distB="0" distL="0" distR="0" wp14:anchorId="49EADFD7" wp14:editId="529A1E62">
            <wp:extent cx="6263640" cy="619125"/>
            <wp:effectExtent l="0" t="0" r="3810" b="9525"/>
            <wp:docPr id="1424256999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500746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C8BC47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1BEBD7E0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3A0DC2">
        <w:rPr>
          <w:rFonts w:ascii="Calibri" w:hAnsi="Calibri" w:cs="Calibri"/>
          <w:b/>
          <w:bCs/>
          <w:position w:val="-80"/>
          <w:sz w:val="28"/>
          <w:szCs w:val="28"/>
        </w:rPr>
        <w:object w:dxaOrig="7260" w:dyaOrig="5360" w14:anchorId="00364F6F">
          <v:shape id="_x0000_i1081" type="#_x0000_t75" style="width:487.85pt;height:360.5pt" o:ole="">
            <v:imagedata r:id="rId124" o:title=""/>
          </v:shape>
          <o:OLEObject Type="Embed" ProgID="Equation.DSMT4" ShapeID="_x0000_i1081" DrawAspect="Content" ObjectID="_1827990259" r:id="rId125"/>
        </w:object>
      </w:r>
    </w:p>
    <w:p w14:paraId="41C55BF4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4B658697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10E93EBA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3A0DC2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7D8C894A" wp14:editId="137BC71C">
            <wp:extent cx="5654040" cy="1075322"/>
            <wp:effectExtent l="0" t="0" r="3810" b="0"/>
            <wp:docPr id="1999514314" name="Grafik 1" descr="Ein Bild, das Schrift, Handschrift, Kalligrafie, Text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167960" name="Grafik 1" descr="Ein Bild, das Schrift, Handschrift, Kalligrafie, Text enthält.&#10;&#10;Automatisch generierte Beschreibung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5672611" cy="10788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182050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2D705B">
        <w:rPr>
          <w:rFonts w:ascii="Calibri" w:hAnsi="Calibri" w:cs="Calibri"/>
          <w:b/>
          <w:bCs/>
          <w:position w:val="-128"/>
          <w:sz w:val="28"/>
          <w:szCs w:val="28"/>
        </w:rPr>
        <w:object w:dxaOrig="7960" w:dyaOrig="2680" w14:anchorId="3E920DAC">
          <v:shape id="_x0000_i1082" type="#_x0000_t75" style="width:507.65pt;height:170.6pt" o:ole="">
            <v:imagedata r:id="rId127" o:title=""/>
          </v:shape>
          <o:OLEObject Type="Embed" ProgID="Equation.DSMT4" ShapeID="_x0000_i1082" DrawAspect="Content" ObjectID="_1827990260" r:id="rId128"/>
        </w:object>
      </w:r>
    </w:p>
    <w:p w14:paraId="3B9C867D" w14:textId="77777777" w:rsidR="00076A32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7EE032B0" w14:textId="77777777" w:rsidR="00076A32" w:rsidRPr="00573293" w:rsidRDefault="00076A32" w:rsidP="00076A3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38FFF9B2" w14:textId="77777777" w:rsidR="00076A32" w:rsidRDefault="00076A3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59603356" w14:textId="77777777" w:rsidR="00076A32" w:rsidRDefault="00076A3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5AAA70B5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7B3B083C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01983B6D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4ED8DD30" w14:textId="22B7D5F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Partielle Ableitungen:</w:t>
      </w:r>
    </w:p>
    <w:p w14:paraId="70AA498F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B274D3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5DB118E0" wp14:editId="6E142E60">
            <wp:extent cx="3036405" cy="457200"/>
            <wp:effectExtent l="0" t="0" r="0" b="0"/>
            <wp:docPr id="882054642" name="Grafik 1" descr="Ein Bild, das Schrift, Handschrift, weiß, Kalligrafie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2054642" name="Grafik 1" descr="Ein Bild, das Schrift, Handschrift, weiß, Kalligrafie enthält.&#10;&#10;Automatisch generierte Beschreibung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3055480" cy="4600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D4EBF5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B274D3">
        <w:rPr>
          <w:rFonts w:ascii="Calibri" w:hAnsi="Calibri" w:cs="Calibri"/>
          <w:b/>
          <w:bCs/>
          <w:position w:val="-14"/>
          <w:sz w:val="28"/>
          <w:szCs w:val="28"/>
        </w:rPr>
        <w:object w:dxaOrig="5260" w:dyaOrig="400" w14:anchorId="7C7A4B0C">
          <v:shape id="_x0000_i1053" type="#_x0000_t75" style="width:421.55pt;height:32.35pt" o:ole="">
            <v:imagedata r:id="rId117" o:title=""/>
          </v:shape>
          <o:OLEObject Type="Embed" ProgID="Equation.DSMT4" ShapeID="_x0000_i1053" DrawAspect="Content" ObjectID="_1827990261" r:id="rId129"/>
        </w:object>
      </w:r>
    </w:p>
    <w:p w14:paraId="366CFD55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0E3F6BDE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B274D3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17441363" wp14:editId="29A86FD8">
            <wp:extent cx="6263640" cy="664210"/>
            <wp:effectExtent l="0" t="0" r="3810" b="2540"/>
            <wp:docPr id="1662768362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2768362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664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19C9CA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225F0F52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33DB7476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050FAB23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45251024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39E91849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B274D3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3DD771C2" wp14:editId="0D33F379">
            <wp:extent cx="6263640" cy="1089025"/>
            <wp:effectExtent l="0" t="0" r="3810" b="0"/>
            <wp:docPr id="1192995105" name="Grafik 1" descr="Ein Bild, das Schrift, Text, Handschrift, weiß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2995105" name="Grafik 1" descr="Ein Bild, das Schrift, Text, Handschrift, weiß enthält.&#10;&#10;Automatisch generierte Beschreibung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1089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556EE1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6E8B76B7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4707A4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1D103430" wp14:editId="11AED701">
            <wp:extent cx="6068272" cy="1019317"/>
            <wp:effectExtent l="0" t="0" r="8890" b="9525"/>
            <wp:docPr id="355838771" name="Grafik 1" descr="Ein Bild, das Schrift, Handschrift, Kalligrafie, weiß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5838771" name="Grafik 1" descr="Ein Bild, das Schrift, Handschrift, Kalligrafie, weiß enthält.&#10;&#10;Automatisch generierte Beschreibung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6068272" cy="1019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564788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440332C1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49BEE3D0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3B368A44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9C2DC5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7B7AF25D" wp14:editId="36B0D20C">
            <wp:extent cx="6263640" cy="444500"/>
            <wp:effectExtent l="0" t="0" r="3810" b="0"/>
            <wp:docPr id="1846629943" name="Grafik 1" descr="Ein Bild, das Text, Schrift, Handschrift, weiß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6629943" name="Grafik 1" descr="Ein Bild, das Text, Schrift, Handschrift, weiß enthält.&#10;&#10;Automatisch generierte Beschreibung"/>
                    <pic:cNvPicPr/>
                  </pic:nvPicPr>
                  <pic:blipFill rotWithShape="1">
                    <a:blip r:embed="rId122"/>
                    <a:srcRect b="63254"/>
                    <a:stretch/>
                  </pic:blipFill>
                  <pic:spPr bwMode="auto">
                    <a:xfrm>
                      <a:off x="0" y="0"/>
                      <a:ext cx="6263640" cy="4445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663152A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122FCA85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4E791720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1678F30E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39111E0D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60BABAE1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9C2DC5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3876DE5E" wp14:editId="433D84FB">
            <wp:extent cx="6263640" cy="771525"/>
            <wp:effectExtent l="0" t="0" r="3810" b="9525"/>
            <wp:docPr id="1240093336" name="Grafik 1" descr="Ein Bild, das Text, Schrift, Handschrift, weiß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0093336" name="Grafik 1" descr="Ein Bild, das Text, Schrift, Handschrift, weiß enthält.&#10;&#10;Automatisch generierte Beschreibung"/>
                    <pic:cNvPicPr/>
                  </pic:nvPicPr>
                  <pic:blipFill rotWithShape="1">
                    <a:blip r:embed="rId122"/>
                    <a:srcRect t="36220"/>
                    <a:stretch/>
                  </pic:blipFill>
                  <pic:spPr bwMode="auto">
                    <a:xfrm>
                      <a:off x="0" y="0"/>
                      <a:ext cx="6263640" cy="7715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6A021A0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7836F9CC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E352BA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2A2359F1" wp14:editId="293E3457">
            <wp:extent cx="6263640" cy="619125"/>
            <wp:effectExtent l="0" t="0" r="3810" b="9525"/>
            <wp:docPr id="261500746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500746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19FEEB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3055684C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3A0DC2">
        <w:rPr>
          <w:rFonts w:ascii="Calibri" w:hAnsi="Calibri" w:cs="Calibri"/>
          <w:b/>
          <w:bCs/>
          <w:position w:val="-80"/>
          <w:sz w:val="28"/>
          <w:szCs w:val="28"/>
        </w:rPr>
        <w:object w:dxaOrig="7260" w:dyaOrig="5360" w14:anchorId="7A9E1526">
          <v:shape id="_x0000_i1054" type="#_x0000_t75" style="width:487.85pt;height:360.5pt" o:ole="">
            <v:imagedata r:id="rId124" o:title=""/>
          </v:shape>
          <o:OLEObject Type="Embed" ProgID="Equation.DSMT4" ShapeID="_x0000_i1054" DrawAspect="Content" ObjectID="_1827990262" r:id="rId130"/>
        </w:object>
      </w:r>
    </w:p>
    <w:p w14:paraId="578EE6E0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203C1337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3BB9F7C7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3A0DC2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526AB383" wp14:editId="6275947C">
            <wp:extent cx="5654040" cy="1075322"/>
            <wp:effectExtent l="0" t="0" r="3810" b="0"/>
            <wp:docPr id="274167960" name="Grafik 1" descr="Ein Bild, das Schrift, Handschrift, Kalligrafie, Text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167960" name="Grafik 1" descr="Ein Bild, das Schrift, Handschrift, Kalligrafie, Text enthält.&#10;&#10;Automatisch generierte Beschreibung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5672611" cy="10788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635C1E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2D705B">
        <w:rPr>
          <w:rFonts w:ascii="Calibri" w:hAnsi="Calibri" w:cs="Calibri"/>
          <w:b/>
          <w:bCs/>
          <w:position w:val="-128"/>
          <w:sz w:val="28"/>
          <w:szCs w:val="28"/>
        </w:rPr>
        <w:object w:dxaOrig="7960" w:dyaOrig="2680" w14:anchorId="1D9E5482">
          <v:shape id="_x0000_i1055" type="#_x0000_t75" style="width:507.65pt;height:170.6pt" o:ole="">
            <v:imagedata r:id="rId127" o:title=""/>
          </v:shape>
          <o:OLEObject Type="Embed" ProgID="Equation.DSMT4" ShapeID="_x0000_i1055" DrawAspect="Content" ObjectID="_1827990263" r:id="rId131"/>
        </w:object>
      </w:r>
    </w:p>
    <w:p w14:paraId="46D1C809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523F04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53CE4877" wp14:editId="2BBEDAE4">
            <wp:extent cx="6263640" cy="934085"/>
            <wp:effectExtent l="0" t="0" r="3810" b="0"/>
            <wp:docPr id="539273999" name="Grafik 1" descr="Ein Bild, das Schrift, Handschrift, Text, weiß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9273999" name="Grafik 1" descr="Ein Bild, das Schrift, Handschrift, Text, weiß enthält.&#10;&#10;Automatisch generierte Beschreibung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934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F3D2A3" w14:textId="77777777" w:rsidR="007068E2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</w:p>
    <w:p w14:paraId="3CE4C175" w14:textId="77777777" w:rsidR="007068E2" w:rsidRPr="00573293" w:rsidRDefault="007068E2" w:rsidP="007068E2">
      <w:pPr>
        <w:spacing w:after="0"/>
        <w:rPr>
          <w:rFonts w:ascii="Calibri" w:hAnsi="Calibri" w:cs="Calibri"/>
          <w:b/>
          <w:bCs/>
          <w:sz w:val="28"/>
          <w:szCs w:val="28"/>
        </w:rPr>
      </w:pPr>
      <w:r w:rsidRPr="003339DD">
        <w:rPr>
          <w:rFonts w:ascii="Calibri" w:hAnsi="Calibri" w:cs="Calibri"/>
          <w:b/>
          <w:bCs/>
          <w:position w:val="-62"/>
          <w:sz w:val="28"/>
          <w:szCs w:val="28"/>
        </w:rPr>
        <w:object w:dxaOrig="7699" w:dyaOrig="6480" w14:anchorId="5E1CC2E3">
          <v:shape id="_x0000_i1056" type="#_x0000_t75" style="width:490.95pt;height:412.15pt" o:ole="">
            <v:imagedata r:id="rId133" o:title=""/>
          </v:shape>
          <o:OLEObject Type="Embed" ProgID="Equation.DSMT4" ShapeID="_x0000_i1056" DrawAspect="Content" ObjectID="_1827990264" r:id="rId134"/>
        </w:object>
      </w:r>
    </w:p>
    <w:p w14:paraId="2EDE844A" w14:textId="77777777" w:rsidR="007068E2" w:rsidRDefault="007068E2" w:rsidP="007068E2"/>
    <w:p w14:paraId="2985DC1B" w14:textId="77777777" w:rsidR="007068E2" w:rsidRDefault="007068E2" w:rsidP="007068E2"/>
    <w:p w14:paraId="0F59CDC1" w14:textId="77777777" w:rsidR="007068E2" w:rsidRDefault="007068E2" w:rsidP="007068E2"/>
    <w:p w14:paraId="033725B5" w14:textId="77777777" w:rsidR="007068E2" w:rsidRDefault="007068E2" w:rsidP="007068E2"/>
    <w:p w14:paraId="75AE33E4" w14:textId="77777777" w:rsidR="007068E2" w:rsidRDefault="007068E2" w:rsidP="007068E2"/>
    <w:p w14:paraId="3709B94D" w14:textId="77777777" w:rsidR="007068E2" w:rsidRDefault="007068E2" w:rsidP="007068E2"/>
    <w:p w14:paraId="0B16991D" w14:textId="77777777" w:rsidR="007068E2" w:rsidRDefault="007068E2" w:rsidP="007068E2"/>
    <w:p w14:paraId="7CFCB4B7" w14:textId="77777777" w:rsidR="007068E2" w:rsidRDefault="007068E2" w:rsidP="007068E2"/>
    <w:p w14:paraId="05ADBFC1" w14:textId="77777777" w:rsidR="007068E2" w:rsidRDefault="007068E2" w:rsidP="007068E2">
      <w:r w:rsidRPr="00B6773C">
        <w:rPr>
          <w:noProof/>
        </w:rPr>
        <w:drawing>
          <wp:inline distT="0" distB="0" distL="0" distR="0" wp14:anchorId="53E0389D" wp14:editId="5BE8CC6E">
            <wp:extent cx="5771756" cy="914564"/>
            <wp:effectExtent l="0" t="0" r="635" b="0"/>
            <wp:docPr id="724671004" name="Grafik 1" descr="Ein Bild, das Schrift, Handschrift, Text, weiß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4671004" name="Grafik 1" descr="Ein Bild, das Schrift, Handschrift, Text, weiß enthält.&#10;&#10;Automatisch generierte Beschreibung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5800703" cy="9191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A1F88C" w14:textId="77777777" w:rsidR="007068E2" w:rsidRDefault="007068E2" w:rsidP="007068E2">
      <w:pPr>
        <w:rPr>
          <w:rFonts w:ascii="Calibri" w:hAnsi="Calibri" w:cs="Calibri"/>
          <w:b/>
          <w:bCs/>
          <w:sz w:val="28"/>
          <w:szCs w:val="28"/>
        </w:rPr>
      </w:pPr>
      <w:r w:rsidRPr="002D705B">
        <w:rPr>
          <w:rFonts w:ascii="Calibri" w:hAnsi="Calibri" w:cs="Calibri"/>
          <w:b/>
          <w:bCs/>
          <w:position w:val="-128"/>
          <w:sz w:val="28"/>
          <w:szCs w:val="28"/>
        </w:rPr>
        <w:object w:dxaOrig="7940" w:dyaOrig="2680" w14:anchorId="106D5922">
          <v:shape id="_x0000_i1057" type="#_x0000_t75" style="width:506.6pt;height:170.6pt" o:ole="">
            <v:imagedata r:id="rId136" o:title=""/>
          </v:shape>
          <o:OLEObject Type="Embed" ProgID="Equation.DSMT4" ShapeID="_x0000_i1057" DrawAspect="Content" ObjectID="_1827990265" r:id="rId137"/>
        </w:object>
      </w:r>
    </w:p>
    <w:p w14:paraId="61C8FDDB" w14:textId="77777777" w:rsidR="007068E2" w:rsidRDefault="007068E2" w:rsidP="007068E2">
      <w:pPr>
        <w:rPr>
          <w:rFonts w:ascii="Calibri" w:hAnsi="Calibri" w:cs="Calibri"/>
          <w:b/>
          <w:bCs/>
          <w:sz w:val="28"/>
          <w:szCs w:val="28"/>
        </w:rPr>
      </w:pPr>
    </w:p>
    <w:p w14:paraId="76BFA315" w14:textId="77777777" w:rsidR="007068E2" w:rsidRDefault="007068E2" w:rsidP="007068E2">
      <w:pPr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3 Variablen</w:t>
      </w:r>
    </w:p>
    <w:p w14:paraId="30E04561" w14:textId="77777777" w:rsidR="007068E2" w:rsidRDefault="007068E2" w:rsidP="007068E2">
      <w:pPr>
        <w:rPr>
          <w:rFonts w:ascii="Calibri" w:hAnsi="Calibri" w:cs="Calibri"/>
          <w:b/>
          <w:bCs/>
          <w:sz w:val="28"/>
          <w:szCs w:val="28"/>
        </w:rPr>
      </w:pPr>
      <w:r w:rsidRPr="00B6773C">
        <w:rPr>
          <w:rFonts w:ascii="Calibri" w:hAnsi="Calibri" w:cs="Calibri"/>
          <w:b/>
          <w:bCs/>
          <w:noProof/>
          <w:sz w:val="28"/>
          <w:szCs w:val="28"/>
        </w:rPr>
        <w:drawing>
          <wp:inline distT="0" distB="0" distL="0" distR="0" wp14:anchorId="0CF7794C" wp14:editId="0CF50A37">
            <wp:extent cx="6263640" cy="644525"/>
            <wp:effectExtent l="0" t="0" r="3810" b="3175"/>
            <wp:docPr id="131083415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083415" name=""/>
                    <pic:cNvPicPr/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64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D271AE" w14:textId="77777777" w:rsidR="007068E2" w:rsidRDefault="007068E2" w:rsidP="007068E2">
      <w:pPr>
        <w:rPr>
          <w:rFonts w:ascii="Calibri" w:hAnsi="Calibri" w:cs="Calibri"/>
          <w:b/>
          <w:bCs/>
          <w:sz w:val="28"/>
          <w:szCs w:val="28"/>
        </w:rPr>
      </w:pPr>
      <w:r w:rsidRPr="008C43E9">
        <w:rPr>
          <w:rFonts w:ascii="Calibri" w:hAnsi="Calibri" w:cs="Calibri"/>
          <w:b/>
          <w:bCs/>
          <w:position w:val="-18"/>
          <w:sz w:val="28"/>
          <w:szCs w:val="28"/>
        </w:rPr>
        <w:object w:dxaOrig="10600" w:dyaOrig="5600" w14:anchorId="4E011896">
          <v:shape id="_x0000_i1058" type="#_x0000_t75" style="width:505.55pt;height:266.1pt" o:ole="">
            <v:imagedata r:id="rId139" o:title=""/>
          </v:shape>
          <o:OLEObject Type="Embed" ProgID="Equation.DSMT4" ShapeID="_x0000_i1058" DrawAspect="Content" ObjectID="_1827990266" r:id="rId140"/>
        </w:object>
      </w:r>
    </w:p>
    <w:p w14:paraId="725FF913" w14:textId="77777777" w:rsidR="007068E2" w:rsidRDefault="007068E2" w:rsidP="007068E2">
      <w:pPr>
        <w:rPr>
          <w:rFonts w:ascii="Calibri" w:hAnsi="Calibri" w:cs="Calibri"/>
          <w:b/>
          <w:bCs/>
          <w:sz w:val="28"/>
          <w:szCs w:val="28"/>
        </w:rPr>
      </w:pPr>
    </w:p>
    <w:p w14:paraId="66E33813" w14:textId="77777777" w:rsidR="007068E2" w:rsidRDefault="007068E2" w:rsidP="007068E2">
      <w:pPr>
        <w:rPr>
          <w:rFonts w:ascii="Calibri" w:hAnsi="Calibri" w:cs="Calibri"/>
          <w:b/>
          <w:bCs/>
          <w:sz w:val="28"/>
          <w:szCs w:val="28"/>
        </w:rPr>
      </w:pPr>
    </w:p>
    <w:p w14:paraId="35EB1994" w14:textId="77777777" w:rsidR="007068E2" w:rsidRDefault="007068E2" w:rsidP="007068E2">
      <w:pPr>
        <w:rPr>
          <w:rFonts w:ascii="Calibri" w:hAnsi="Calibri" w:cs="Calibri"/>
          <w:b/>
          <w:bCs/>
          <w:sz w:val="28"/>
          <w:szCs w:val="28"/>
        </w:rPr>
      </w:pPr>
    </w:p>
    <w:p w14:paraId="17411317" w14:textId="77777777" w:rsidR="007068E2" w:rsidRDefault="007068E2" w:rsidP="007068E2">
      <w:r w:rsidRPr="00004283">
        <w:rPr>
          <w:noProof/>
        </w:rPr>
        <w:drawing>
          <wp:inline distT="0" distB="0" distL="0" distR="0" wp14:anchorId="2F959CE6" wp14:editId="19B0F0E2">
            <wp:extent cx="6263640" cy="2016125"/>
            <wp:effectExtent l="0" t="0" r="3810" b="3175"/>
            <wp:docPr id="575697111" name="Grafik 1" descr="Ein Bild, das Text, Schrift, Screenshot, weiß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5697111" name="Grafik 1" descr="Ein Bild, das Text, Schrift, Screenshot, weiß enthält.&#10;&#10;Automatisch generierte Beschreibung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2016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862868" w14:textId="77777777" w:rsidR="007068E2" w:rsidRDefault="007068E2" w:rsidP="007068E2">
      <w:pPr>
        <w:rPr>
          <w:rFonts w:ascii="Calibri" w:hAnsi="Calibri" w:cs="Calibri"/>
          <w:b/>
          <w:bCs/>
          <w:sz w:val="28"/>
          <w:szCs w:val="28"/>
        </w:rPr>
      </w:pPr>
      <w:r w:rsidRPr="00CB2F55">
        <w:rPr>
          <w:rFonts w:ascii="Calibri" w:hAnsi="Calibri" w:cs="Calibri"/>
          <w:b/>
          <w:bCs/>
          <w:position w:val="-238"/>
          <w:sz w:val="28"/>
          <w:szCs w:val="28"/>
        </w:rPr>
        <w:object w:dxaOrig="7680" w:dyaOrig="4260" w14:anchorId="1B1904EA">
          <v:shape id="_x0000_i1059" type="#_x0000_t75" style="width:366.25pt;height:202.45pt" o:ole="">
            <v:imagedata r:id="rId142" o:title=""/>
          </v:shape>
          <o:OLEObject Type="Embed" ProgID="Equation.DSMT4" ShapeID="_x0000_i1059" DrawAspect="Content" ObjectID="_1827990267" r:id="rId143"/>
        </w:object>
      </w:r>
    </w:p>
    <w:p w14:paraId="53C8E975" w14:textId="77777777" w:rsidR="007068E2" w:rsidRDefault="007068E2" w:rsidP="007068E2">
      <w:r w:rsidRPr="00BC258B">
        <w:rPr>
          <w:position w:val="-162"/>
        </w:rPr>
        <w:object w:dxaOrig="10860" w:dyaOrig="3360" w14:anchorId="29DE575B">
          <v:shape id="_x0000_i1060" type="#_x0000_t75" style="width:502.45pt;height:155.5pt" o:ole="">
            <v:imagedata r:id="rId144" o:title=""/>
          </v:shape>
          <o:OLEObject Type="Embed" ProgID="Equation.DSMT4" ShapeID="_x0000_i1060" DrawAspect="Content" ObjectID="_1827990268" r:id="rId145"/>
        </w:object>
      </w:r>
    </w:p>
    <w:p w14:paraId="6DF4B057" w14:textId="77777777" w:rsidR="007068E2" w:rsidRDefault="007068E2" w:rsidP="007068E2"/>
    <w:p w14:paraId="1A789DCC" w14:textId="77777777" w:rsidR="007068E2" w:rsidRDefault="007068E2" w:rsidP="007068E2"/>
    <w:p w14:paraId="5DAD028D" w14:textId="77777777" w:rsidR="007068E2" w:rsidRDefault="007068E2" w:rsidP="007068E2"/>
    <w:p w14:paraId="48C303EC" w14:textId="77777777" w:rsidR="007068E2" w:rsidRDefault="007068E2" w:rsidP="007068E2"/>
    <w:p w14:paraId="38A28574" w14:textId="5147C0F9" w:rsidR="007068E2" w:rsidRDefault="007068E2" w:rsidP="007068E2">
      <w:r w:rsidRPr="00127704">
        <w:rPr>
          <w:noProof/>
        </w:rPr>
        <w:drawing>
          <wp:inline distT="0" distB="0" distL="0" distR="0" wp14:anchorId="425CFB23" wp14:editId="041B57AB">
            <wp:extent cx="4463267" cy="474199"/>
            <wp:effectExtent l="0" t="0" r="0" b="2540"/>
            <wp:docPr id="1339249110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9249110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4513467" cy="479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E697C5" w14:textId="77777777" w:rsidR="007068E2" w:rsidRPr="00127704" w:rsidRDefault="007068E2" w:rsidP="007068E2">
      <w:pPr>
        <w:rPr>
          <w:b/>
          <w:bCs/>
          <w:sz w:val="28"/>
          <w:szCs w:val="28"/>
        </w:rPr>
      </w:pPr>
      <w:proofErr w:type="spellStart"/>
      <w:r w:rsidRPr="00127704">
        <w:rPr>
          <w:b/>
          <w:bCs/>
          <w:sz w:val="28"/>
          <w:szCs w:val="28"/>
        </w:rPr>
        <w:t>Lagrangeansatz</w:t>
      </w:r>
      <w:proofErr w:type="spellEnd"/>
    </w:p>
    <w:p w14:paraId="22594F3D" w14:textId="77777777" w:rsidR="007068E2" w:rsidRDefault="007068E2" w:rsidP="007068E2">
      <w:r w:rsidRPr="009C538A">
        <w:rPr>
          <w:position w:val="-218"/>
        </w:rPr>
        <w:object w:dxaOrig="9400" w:dyaOrig="4500" w14:anchorId="2756A54C">
          <v:shape id="_x0000_i1035" type="#_x0000_t75" style="width:470.1pt;height:225.4pt" o:ole="">
            <v:imagedata r:id="rId147" o:title=""/>
          </v:shape>
          <o:OLEObject Type="Embed" ProgID="Equation.DSMT4" ShapeID="_x0000_i1035" DrawAspect="Content" ObjectID="_1827990269" r:id="rId148"/>
        </w:object>
      </w:r>
    </w:p>
    <w:p w14:paraId="57419580" w14:textId="77777777" w:rsidR="007068E2" w:rsidRDefault="007068E2" w:rsidP="007068E2">
      <w:r>
        <w:t xml:space="preserve">Bedeutung von </w:t>
      </w:r>
      <w:r>
        <w:sym w:font="Symbol" w:char="F06C"/>
      </w:r>
      <w:r>
        <w:t>:</w:t>
      </w:r>
    </w:p>
    <w:p w14:paraId="0A112E23" w14:textId="77777777" w:rsidR="007068E2" w:rsidRDefault="007068E2" w:rsidP="007068E2">
      <w:r>
        <w:t xml:space="preserve">Veränderung des Wertes der NB (z.B. Budget) um </w:t>
      </w:r>
      <w:r>
        <w:sym w:font="Symbol" w:char="F044"/>
      </w:r>
      <w:r>
        <w:t xml:space="preserve">b führt zu einer Veränderung des Zielwertes um </w:t>
      </w:r>
      <w:r>
        <w:sym w:font="Symbol" w:char="F044"/>
      </w:r>
      <w:r>
        <w:t>b*</w:t>
      </w:r>
      <w:r>
        <w:sym w:font="Symbol" w:char="F06C"/>
      </w:r>
    </w:p>
    <w:p w14:paraId="5023B800" w14:textId="77777777" w:rsidR="007068E2" w:rsidRDefault="007068E2" w:rsidP="007068E2">
      <w:r w:rsidRPr="009C538A">
        <w:rPr>
          <w:position w:val="-236"/>
        </w:rPr>
        <w:object w:dxaOrig="9600" w:dyaOrig="5220" w14:anchorId="421019C5">
          <v:shape id="_x0000_i1036" type="#_x0000_t75" style="width:480pt;height:261.4pt" o:ole="">
            <v:imagedata r:id="rId149" o:title=""/>
          </v:shape>
          <o:OLEObject Type="Embed" ProgID="Equation.DSMT4" ShapeID="_x0000_i1036" DrawAspect="Content" ObjectID="_1827990270" r:id="rId150"/>
        </w:object>
      </w:r>
    </w:p>
    <w:p w14:paraId="0556B630" w14:textId="77777777" w:rsidR="007068E2" w:rsidRDefault="007068E2" w:rsidP="007068E2">
      <w:r>
        <w:t xml:space="preserve">Oder: </w:t>
      </w:r>
    </w:p>
    <w:p w14:paraId="6A980F46" w14:textId="77777777" w:rsidR="007068E2" w:rsidRDefault="007068E2" w:rsidP="007068E2">
      <w:r>
        <w:t>Um wie viel muss das Budget erhöht werden, damit sich ein Produktionsergebnis von 120 ME ergibt?</w:t>
      </w:r>
    </w:p>
    <w:p w14:paraId="668EE757" w14:textId="77777777" w:rsidR="007068E2" w:rsidRDefault="007068E2" w:rsidP="007068E2">
      <w:r w:rsidRPr="00D10BD3">
        <w:rPr>
          <w:position w:val="-64"/>
        </w:rPr>
        <w:object w:dxaOrig="8980" w:dyaOrig="1359" w14:anchorId="7EB96724">
          <v:shape id="_x0000_i1037" type="#_x0000_t75" style="width:449.2pt;height:67.85pt" o:ole="">
            <v:imagedata r:id="rId151" o:title=""/>
          </v:shape>
          <o:OLEObject Type="Embed" ProgID="Equation.DSMT4" ShapeID="_x0000_i1037" DrawAspect="Content" ObjectID="_1827990271" r:id="rId152"/>
        </w:object>
      </w:r>
    </w:p>
    <w:p w14:paraId="134DD890" w14:textId="77777777" w:rsidR="007068E2" w:rsidRDefault="007068E2" w:rsidP="007068E2">
      <w:r w:rsidRPr="00101B38">
        <w:rPr>
          <w:noProof/>
        </w:rPr>
        <w:drawing>
          <wp:inline distT="0" distB="0" distL="0" distR="0" wp14:anchorId="27FEE874" wp14:editId="79287FDB">
            <wp:extent cx="6263640" cy="1546860"/>
            <wp:effectExtent l="0" t="0" r="3810" b="0"/>
            <wp:docPr id="817767076" name="Grafik 1" descr="Ein Bild, das Text, Schrift, Screenshot, weiß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7767076" name="Grafik 1" descr="Ein Bild, das Text, Schrift, Screenshot, weiß enthält.&#10;&#10;Automatisch generierte Beschreibung"/>
                    <pic:cNvPicPr/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1546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79CBA1" w14:textId="77777777" w:rsidR="007068E2" w:rsidRDefault="007068E2" w:rsidP="007068E2">
      <w:r w:rsidRPr="00865E2D">
        <w:rPr>
          <w:position w:val="-210"/>
        </w:rPr>
        <w:object w:dxaOrig="10700" w:dyaOrig="4360" w14:anchorId="29B6C258">
          <v:shape id="_x0000_i1038" type="#_x0000_t75" style="width:501.4pt;height:204pt" o:ole="">
            <v:imagedata r:id="rId154" o:title=""/>
          </v:shape>
          <o:OLEObject Type="Embed" ProgID="Equation.DSMT4" ShapeID="_x0000_i1038" DrawAspect="Content" ObjectID="_1827990272" r:id="rId155"/>
        </w:object>
      </w:r>
    </w:p>
    <w:p w14:paraId="5785A59F" w14:textId="77777777" w:rsidR="007068E2" w:rsidRDefault="007068E2" w:rsidP="007068E2"/>
    <w:p w14:paraId="3D2F9F33" w14:textId="77777777" w:rsidR="007068E2" w:rsidRDefault="007068E2" w:rsidP="007068E2">
      <w:r w:rsidRPr="00611CB6">
        <w:rPr>
          <w:noProof/>
        </w:rPr>
        <w:drawing>
          <wp:inline distT="0" distB="0" distL="0" distR="0" wp14:anchorId="21BDECF8" wp14:editId="0E38BC0A">
            <wp:extent cx="6263640" cy="1795145"/>
            <wp:effectExtent l="0" t="0" r="3810" b="0"/>
            <wp:docPr id="708584777" name="Grafik 1" descr="Ein Bild, das Text, Schrift, Screenshot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8584777" name="Grafik 1" descr="Ein Bild, das Text, Schrift, Screenshot enthält.&#10;&#10;Automatisch generierte Beschreibung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1795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FB4A95" w14:textId="77777777" w:rsidR="007068E2" w:rsidRDefault="007068E2" w:rsidP="007068E2">
      <w:r w:rsidRPr="003F2EB1">
        <w:rPr>
          <w:position w:val="-158"/>
        </w:rPr>
        <w:object w:dxaOrig="6660" w:dyaOrig="3280" w14:anchorId="634A83F5">
          <v:shape id="_x0000_i1039" type="#_x0000_t75" style="width:359.5pt;height:176.85pt" o:ole="">
            <v:imagedata r:id="rId157" o:title=""/>
          </v:shape>
          <o:OLEObject Type="Embed" ProgID="Equation.DSMT4" ShapeID="_x0000_i1039" DrawAspect="Content" ObjectID="_1827990273" r:id="rId158"/>
        </w:object>
      </w:r>
    </w:p>
    <w:p w14:paraId="516914EA" w14:textId="77777777" w:rsidR="007068E2" w:rsidRDefault="007068E2" w:rsidP="007068E2"/>
    <w:p w14:paraId="4754263B" w14:textId="77777777" w:rsidR="007068E2" w:rsidRDefault="007068E2" w:rsidP="007068E2"/>
    <w:p w14:paraId="024B7B61" w14:textId="77777777" w:rsidR="007068E2" w:rsidRDefault="007068E2" w:rsidP="007068E2">
      <w:r w:rsidRPr="00820C6C">
        <w:rPr>
          <w:noProof/>
        </w:rPr>
        <w:drawing>
          <wp:inline distT="0" distB="0" distL="0" distR="0" wp14:anchorId="31928C39" wp14:editId="5E1A3036">
            <wp:extent cx="6263640" cy="1318260"/>
            <wp:effectExtent l="0" t="0" r="3810" b="0"/>
            <wp:docPr id="408676140" name="Grafik 1" descr="Ein Bild, das Text, Schrift, Screenshot, Reihe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8676140" name="Grafik 1" descr="Ein Bild, das Text, Schrift, Screenshot, Reihe enthält.&#10;&#10;Automatisch generierte Beschreibung"/>
                    <pic:cNvPicPr/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1318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C8F8D4" w14:textId="77777777" w:rsidR="007068E2" w:rsidRDefault="007068E2" w:rsidP="007068E2">
      <w:r w:rsidRPr="007D35CB">
        <w:rPr>
          <w:position w:val="-232"/>
        </w:rPr>
        <w:object w:dxaOrig="8500" w:dyaOrig="4160" w14:anchorId="3CB52D9D">
          <v:shape id="_x0000_i1040" type="#_x0000_t75" style="width:459.15pt;height:224.35pt" o:ole="">
            <v:imagedata r:id="rId160" o:title=""/>
          </v:shape>
          <o:OLEObject Type="Embed" ProgID="Equation.DSMT4" ShapeID="_x0000_i1040" DrawAspect="Content" ObjectID="_1827990274" r:id="rId161"/>
        </w:object>
      </w:r>
    </w:p>
    <w:p w14:paraId="4CFEA686" w14:textId="77777777" w:rsidR="007068E2" w:rsidRDefault="007068E2" w:rsidP="007068E2"/>
    <w:p w14:paraId="6047346D" w14:textId="77777777" w:rsidR="007068E2" w:rsidRDefault="007068E2" w:rsidP="007068E2">
      <w:r w:rsidRPr="004D74E8">
        <w:rPr>
          <w:position w:val="-224"/>
        </w:rPr>
        <w:object w:dxaOrig="7980" w:dyaOrig="3840" w14:anchorId="0DA3B130">
          <v:shape id="_x0000_i1041" type="#_x0000_t75" style="width:426.25pt;height:205.05pt" o:ole="">
            <v:imagedata r:id="rId162" o:title=""/>
          </v:shape>
          <o:OLEObject Type="Embed" ProgID="Equation.DSMT4" ShapeID="_x0000_i1041" DrawAspect="Content" ObjectID="_1827990275" r:id="rId163"/>
        </w:object>
      </w:r>
    </w:p>
    <w:p w14:paraId="26B319F5" w14:textId="77777777" w:rsidR="007068E2" w:rsidRDefault="007068E2" w:rsidP="007068E2"/>
    <w:p w14:paraId="3FF7961C" w14:textId="77777777" w:rsidR="007068E2" w:rsidRDefault="007068E2" w:rsidP="007068E2"/>
    <w:p w14:paraId="18467C4D" w14:textId="77777777" w:rsidR="007068E2" w:rsidRDefault="007068E2" w:rsidP="007068E2"/>
    <w:p w14:paraId="631B5E6D" w14:textId="77777777" w:rsidR="007068E2" w:rsidRDefault="007068E2" w:rsidP="007068E2"/>
    <w:p w14:paraId="2C026E3D" w14:textId="77777777" w:rsidR="007068E2" w:rsidRDefault="007068E2" w:rsidP="007068E2"/>
    <w:p w14:paraId="744BF08D" w14:textId="77777777" w:rsidR="007068E2" w:rsidRDefault="007068E2" w:rsidP="007068E2"/>
    <w:p w14:paraId="20583BA0" w14:textId="77777777" w:rsidR="007068E2" w:rsidRDefault="007068E2" w:rsidP="007068E2"/>
    <w:p w14:paraId="73F419E7" w14:textId="77777777" w:rsidR="007068E2" w:rsidRDefault="007068E2" w:rsidP="007068E2">
      <w:r w:rsidRPr="00D33269">
        <w:rPr>
          <w:noProof/>
        </w:rPr>
        <w:lastRenderedPageBreak/>
        <w:drawing>
          <wp:inline distT="0" distB="0" distL="0" distR="0" wp14:anchorId="2DB868BA" wp14:editId="719116B7">
            <wp:extent cx="5465781" cy="1960456"/>
            <wp:effectExtent l="0" t="0" r="1905" b="1905"/>
            <wp:docPr id="832283766" name="Grafik 1" descr="Ein Bild, das Text, Screenshot, Schrift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2283766" name="Grafik 1" descr="Ein Bild, das Text, Screenshot, Schrift enthält.&#10;&#10;Automatisch generierte Beschreibung"/>
                    <pic:cNvPicPr/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5469746" cy="19618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929645" w14:textId="77777777" w:rsidR="007068E2" w:rsidRDefault="007068E2" w:rsidP="007068E2">
      <w:r>
        <w:t>Zielfunktion:</w:t>
      </w:r>
      <w:r>
        <w:tab/>
        <w:t>Nutzenfunktion U(</w:t>
      </w:r>
      <w:proofErr w:type="spellStart"/>
      <w:proofErr w:type="gramStart"/>
      <w:r>
        <w:t>x,y</w:t>
      </w:r>
      <w:proofErr w:type="gramEnd"/>
      <w:r>
        <w:t>,z</w:t>
      </w:r>
      <w:proofErr w:type="spellEnd"/>
      <w:r>
        <w:t>)</w:t>
      </w:r>
    </w:p>
    <w:p w14:paraId="709BCFDF" w14:textId="77777777" w:rsidR="007068E2" w:rsidRDefault="007068E2" w:rsidP="007068E2">
      <w:r>
        <w:t>Nebenbedingung:</w:t>
      </w:r>
      <w:r>
        <w:tab/>
        <w:t>170 = x + 2y + 4z</w:t>
      </w:r>
    </w:p>
    <w:p w14:paraId="24829320" w14:textId="77777777" w:rsidR="007068E2" w:rsidRDefault="007068E2" w:rsidP="007068E2">
      <w:r w:rsidRPr="00C95208">
        <w:rPr>
          <w:position w:val="-162"/>
        </w:rPr>
        <w:object w:dxaOrig="7720" w:dyaOrig="3460" w14:anchorId="5BD1270C">
          <v:shape id="_x0000_i1042" type="#_x0000_t75" style="width:336pt;height:150.25pt" o:ole="">
            <v:imagedata r:id="rId165" o:title=""/>
          </v:shape>
          <o:OLEObject Type="Embed" ProgID="Equation.DSMT4" ShapeID="_x0000_i1042" DrawAspect="Content" ObjectID="_1827990276" r:id="rId166"/>
        </w:object>
      </w:r>
    </w:p>
    <w:p w14:paraId="405308DE" w14:textId="77777777" w:rsidR="007068E2" w:rsidRDefault="007068E2" w:rsidP="007068E2">
      <w:r w:rsidRPr="00C95208">
        <w:rPr>
          <w:noProof/>
        </w:rPr>
        <w:drawing>
          <wp:inline distT="0" distB="0" distL="0" distR="0" wp14:anchorId="23859222" wp14:editId="5643EE8D">
            <wp:extent cx="5313381" cy="1682786"/>
            <wp:effectExtent l="0" t="0" r="1905" b="0"/>
            <wp:docPr id="1271785109" name="Grafik 1" descr="Ein Bild, das Text, Schrift, Screenshot, Informationen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1785109" name="Grafik 1" descr="Ein Bild, das Text, Schrift, Screenshot, Informationen enthält.&#10;&#10;Automatisch generierte Beschreibung"/>
                    <pic:cNvPicPr/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5321158" cy="16852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88091C" w14:textId="77777777" w:rsidR="007068E2" w:rsidRDefault="007068E2" w:rsidP="007068E2">
      <w:r>
        <w:t>Zielfunktion:</w:t>
      </w:r>
      <w:r>
        <w:tab/>
        <w:t>K(</w:t>
      </w:r>
      <w:proofErr w:type="spellStart"/>
      <w:proofErr w:type="gramStart"/>
      <w:r>
        <w:t>x,y</w:t>
      </w:r>
      <w:proofErr w:type="gramEnd"/>
      <w:r>
        <w:t>,z</w:t>
      </w:r>
      <w:proofErr w:type="spellEnd"/>
      <w:r>
        <w:t>) = K</w:t>
      </w:r>
      <w:r w:rsidRPr="00345223">
        <w:rPr>
          <w:vertAlign w:val="subscript"/>
        </w:rPr>
        <w:t>1</w:t>
      </w:r>
      <w:r>
        <w:t xml:space="preserve"> + K</w:t>
      </w:r>
      <w:r w:rsidRPr="00345223">
        <w:rPr>
          <w:vertAlign w:val="subscript"/>
        </w:rPr>
        <w:t>2</w:t>
      </w:r>
      <w:r>
        <w:t xml:space="preserve"> + K</w:t>
      </w:r>
      <w:r w:rsidRPr="00345223">
        <w:rPr>
          <w:vertAlign w:val="subscript"/>
        </w:rPr>
        <w:t>3</w:t>
      </w:r>
    </w:p>
    <w:p w14:paraId="19D2568F" w14:textId="77777777" w:rsidR="007068E2" w:rsidRDefault="007068E2" w:rsidP="007068E2">
      <w:r>
        <w:t>Nebenbedingung:</w:t>
      </w:r>
      <w:r>
        <w:tab/>
        <w:t>2500 = x + y + z</w:t>
      </w:r>
    </w:p>
    <w:p w14:paraId="354F6831" w14:textId="77777777" w:rsidR="007068E2" w:rsidRDefault="007068E2" w:rsidP="007068E2">
      <w:r w:rsidRPr="00345223">
        <w:rPr>
          <w:position w:val="-194"/>
        </w:rPr>
        <w:object w:dxaOrig="9499" w:dyaOrig="4000" w14:anchorId="01D3E270">
          <v:shape id="_x0000_i1043" type="#_x0000_t75" style="width:409.55pt;height:172.15pt" o:ole="">
            <v:imagedata r:id="rId168" o:title=""/>
          </v:shape>
          <o:OLEObject Type="Embed" ProgID="Equation.DSMT4" ShapeID="_x0000_i1043" DrawAspect="Content" ObjectID="_1827990277" r:id="rId169"/>
        </w:object>
      </w:r>
    </w:p>
    <w:p w14:paraId="77359053" w14:textId="77777777" w:rsidR="007877F6" w:rsidRDefault="007877F6" w:rsidP="00EE6AE6">
      <w:pPr>
        <w:rPr>
          <w:b/>
          <w:bCs/>
          <w:sz w:val="24"/>
          <w:szCs w:val="24"/>
        </w:rPr>
      </w:pPr>
    </w:p>
    <w:p w14:paraId="4AF21BDD" w14:textId="77777777" w:rsidR="007877F6" w:rsidRDefault="007877F6" w:rsidP="00EE6AE6">
      <w:pPr>
        <w:rPr>
          <w:b/>
          <w:bCs/>
          <w:sz w:val="24"/>
          <w:szCs w:val="24"/>
        </w:rPr>
      </w:pPr>
    </w:p>
    <w:p w14:paraId="065EE209" w14:textId="77777777" w:rsidR="007877F6" w:rsidRDefault="007877F6" w:rsidP="00EE6AE6">
      <w:pPr>
        <w:rPr>
          <w:b/>
          <w:bCs/>
          <w:sz w:val="24"/>
          <w:szCs w:val="24"/>
        </w:rPr>
      </w:pPr>
    </w:p>
    <w:p w14:paraId="6D225B27" w14:textId="4523B837" w:rsidR="00CB2F55" w:rsidRPr="007877F6" w:rsidRDefault="00EE6AE6" w:rsidP="00EE6AE6">
      <w:pPr>
        <w:rPr>
          <w:b/>
          <w:bCs/>
          <w:sz w:val="24"/>
          <w:szCs w:val="24"/>
        </w:rPr>
      </w:pPr>
      <w:r w:rsidRPr="007877F6">
        <w:rPr>
          <w:b/>
          <w:bCs/>
          <w:sz w:val="24"/>
          <w:szCs w:val="24"/>
        </w:rPr>
        <w:t>Totales Differential</w:t>
      </w:r>
    </w:p>
    <w:p w14:paraId="4EFBB734" w14:textId="35312226" w:rsidR="00EE6AE6" w:rsidRDefault="00EE6AE6" w:rsidP="00EE6AE6">
      <w:r w:rsidRPr="00EE6AE6">
        <w:rPr>
          <w:noProof/>
        </w:rPr>
        <w:drawing>
          <wp:inline distT="0" distB="0" distL="0" distR="0" wp14:anchorId="38F7DDC7" wp14:editId="1803EA32">
            <wp:extent cx="3962953" cy="762106"/>
            <wp:effectExtent l="0" t="0" r="0" b="0"/>
            <wp:docPr id="707906666" name="Grafik 1" descr="Ein Bild, das Schrift, Handschrift, Text, Reihe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7906666" name="Grafik 1" descr="Ein Bild, das Schrift, Handschrift, Text, Reihe enthält.&#10;&#10;Automatisch generierte Beschreibung"/>
                    <pic:cNvPicPr/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3962953" cy="762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0E18C3" w14:textId="13F1B171" w:rsidR="00EE6AE6" w:rsidRDefault="00060238" w:rsidP="00EE6AE6">
      <w:r w:rsidRPr="00060238">
        <w:rPr>
          <w:position w:val="-200"/>
        </w:rPr>
        <w:object w:dxaOrig="9680" w:dyaOrig="4120" w14:anchorId="22AC467E">
          <v:shape id="_x0000_i1025" type="#_x0000_t75" style="width:484.15pt;height:206.1pt" o:ole="">
            <v:imagedata r:id="rId171" o:title=""/>
          </v:shape>
          <o:OLEObject Type="Embed" ProgID="Equation.DSMT4" ShapeID="_x0000_i1025" DrawAspect="Content" ObjectID="_1827990278" r:id="rId172"/>
        </w:object>
      </w:r>
    </w:p>
    <w:p w14:paraId="631D4D5B" w14:textId="77777777" w:rsidR="00EE6AE6" w:rsidRDefault="00EE6AE6" w:rsidP="00EE6AE6"/>
    <w:p w14:paraId="4C4F84DA" w14:textId="059762D7" w:rsidR="00EE6AE6" w:rsidRDefault="00060238" w:rsidP="00EE6AE6">
      <w:r>
        <w:t>Übung:</w:t>
      </w:r>
    </w:p>
    <w:p w14:paraId="6C8EFFA6" w14:textId="2B14C00D" w:rsidR="00060238" w:rsidRDefault="00060238" w:rsidP="00EE6AE6">
      <w:r w:rsidRPr="00060238">
        <w:rPr>
          <w:noProof/>
        </w:rPr>
        <w:drawing>
          <wp:inline distT="0" distB="0" distL="0" distR="0" wp14:anchorId="56187CAD" wp14:editId="5D1FCFBF">
            <wp:extent cx="6257242" cy="309282"/>
            <wp:effectExtent l="0" t="0" r="0" b="0"/>
            <wp:docPr id="1412912216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2912216" name=""/>
                    <pic:cNvPicPr/>
                  </pic:nvPicPr>
                  <pic:blipFill rotWithShape="1">
                    <a:blip r:embed="rId173"/>
                    <a:srcRect t="7894" b="14222"/>
                    <a:stretch/>
                  </pic:blipFill>
                  <pic:spPr bwMode="auto">
                    <a:xfrm>
                      <a:off x="0" y="0"/>
                      <a:ext cx="6263640" cy="3095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58F186" w14:textId="298603A4" w:rsidR="00060238" w:rsidRDefault="00060238" w:rsidP="00EE6AE6">
      <w:r w:rsidRPr="00060238">
        <w:rPr>
          <w:noProof/>
        </w:rPr>
        <w:drawing>
          <wp:inline distT="0" distB="0" distL="0" distR="0" wp14:anchorId="15468193" wp14:editId="33999BD1">
            <wp:extent cx="4418520" cy="841375"/>
            <wp:effectExtent l="0" t="0" r="1270" b="0"/>
            <wp:docPr id="278129521" name="Grafik 1" descr="Ein Bild, das Text, Schrift, Handschrift, Reihe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129521" name="Grafik 1" descr="Ein Bild, das Text, Schrift, Handschrift, Reihe enthält.&#10;&#10;Automatisch generierte Beschreibung"/>
                    <pic:cNvPicPr/>
                  </pic:nvPicPr>
                  <pic:blipFill rotWithShape="1">
                    <a:blip r:embed="rId174"/>
                    <a:srcRect l="1400"/>
                    <a:stretch/>
                  </pic:blipFill>
                  <pic:spPr bwMode="auto">
                    <a:xfrm>
                      <a:off x="0" y="0"/>
                      <a:ext cx="4451027" cy="8475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55B55E" w14:textId="4D4D56B8" w:rsidR="00060238" w:rsidRDefault="007F6448" w:rsidP="00EE6AE6">
      <w:r w:rsidRPr="007F6448">
        <w:rPr>
          <w:position w:val="-134"/>
        </w:rPr>
        <w:object w:dxaOrig="7460" w:dyaOrig="2439" w14:anchorId="3B18D6AA">
          <v:shape id="_x0000_i1026" type="#_x0000_t75" style="width:490.45pt;height:160.7pt" o:ole="">
            <v:imagedata r:id="rId175" o:title=""/>
          </v:shape>
          <o:OLEObject Type="Embed" ProgID="Equation.DSMT4" ShapeID="_x0000_i1026" DrawAspect="Content" ObjectID="_1827990279" r:id="rId176"/>
        </w:object>
      </w:r>
    </w:p>
    <w:p w14:paraId="6D28EC57" w14:textId="77777777" w:rsidR="007F6448" w:rsidRDefault="007F6448" w:rsidP="00EE6AE6"/>
    <w:p w14:paraId="4BF07A70" w14:textId="77777777" w:rsidR="007F6448" w:rsidRDefault="007F6448" w:rsidP="00EE6AE6"/>
    <w:p w14:paraId="0AC4515D" w14:textId="77777777" w:rsidR="007F6448" w:rsidRDefault="007F6448" w:rsidP="00EE6AE6"/>
    <w:p w14:paraId="3DEBE939" w14:textId="77777777" w:rsidR="007F6448" w:rsidRDefault="007F6448" w:rsidP="00EE6AE6"/>
    <w:p w14:paraId="3F852B74" w14:textId="77777777" w:rsidR="007F6448" w:rsidRDefault="007F6448" w:rsidP="00EE6AE6"/>
    <w:p w14:paraId="36E484DE" w14:textId="5F2207D5" w:rsidR="007F6448" w:rsidRDefault="007F6448" w:rsidP="00EE6AE6">
      <w:r>
        <w:t>Ableitung impliziter Funktionen</w:t>
      </w:r>
    </w:p>
    <w:p w14:paraId="29F7C054" w14:textId="6347A613" w:rsidR="007F6448" w:rsidRDefault="007F6448" w:rsidP="00EE6AE6">
      <w:r w:rsidRPr="007F6448">
        <w:rPr>
          <w:noProof/>
        </w:rPr>
        <w:drawing>
          <wp:inline distT="0" distB="0" distL="0" distR="0" wp14:anchorId="4EBB0D67" wp14:editId="5EB1F54F">
            <wp:extent cx="6263640" cy="2125345"/>
            <wp:effectExtent l="0" t="0" r="3810" b="8255"/>
            <wp:docPr id="2032111442" name="Grafik 1" descr="Ein Bild, das Text, Schrift, Handschrift, Reihe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2111442" name="Grafik 1" descr="Ein Bild, das Text, Schrift, Handschrift, Reihe enthält.&#10;&#10;Automatisch generierte Beschreibung"/>
                    <pic:cNvPicPr/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2125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9C5FBB" w14:textId="537222B4" w:rsidR="00E5252B" w:rsidRDefault="00E5252B" w:rsidP="00EE6AE6">
      <w:r>
        <w:t>Ansatz:</w:t>
      </w:r>
      <w:r>
        <w:tab/>
      </w:r>
      <w:r>
        <w:tab/>
      </w:r>
      <w:r w:rsidRPr="00E5252B">
        <w:rPr>
          <w:position w:val="-34"/>
        </w:rPr>
        <w:object w:dxaOrig="3000" w:dyaOrig="760" w14:anchorId="5C5AD8E5">
          <v:shape id="_x0000_i1027" type="#_x0000_t75" style="width:201.4pt;height:51.15pt" o:ole="">
            <v:imagedata r:id="rId178" o:title=""/>
          </v:shape>
          <o:OLEObject Type="Embed" ProgID="Equation.DSMT4" ShapeID="_x0000_i1027" DrawAspect="Content" ObjectID="_1827990280" r:id="rId179"/>
        </w:object>
      </w:r>
    </w:p>
    <w:p w14:paraId="2FDEA8F3" w14:textId="77777777" w:rsidR="00E5252B" w:rsidRDefault="00E5252B" w:rsidP="00EE6AE6">
      <w:r>
        <w:t>Beispiel a)</w:t>
      </w:r>
      <w:r>
        <w:tab/>
      </w:r>
    </w:p>
    <w:p w14:paraId="395E361C" w14:textId="1FF90918" w:rsidR="00E5252B" w:rsidRDefault="00E5252B" w:rsidP="00EE6AE6">
      <w:r w:rsidRPr="00E5252B">
        <w:rPr>
          <w:position w:val="-84"/>
        </w:rPr>
        <w:object w:dxaOrig="5820" w:dyaOrig="1800" w14:anchorId="6FC408EE">
          <v:shape id="_x0000_i1028" type="#_x0000_t75" style="width:390.8pt;height:121.05pt" o:ole="">
            <v:imagedata r:id="rId180" o:title=""/>
          </v:shape>
          <o:OLEObject Type="Embed" ProgID="Equation.DSMT4" ShapeID="_x0000_i1028" DrawAspect="Content" ObjectID="_1827990281" r:id="rId181"/>
        </w:object>
      </w:r>
    </w:p>
    <w:p w14:paraId="18459679" w14:textId="1E0908DC" w:rsidR="00E5252B" w:rsidRDefault="00E5252B" w:rsidP="00EE6AE6">
      <w:r>
        <w:t>Beispiel b)</w:t>
      </w:r>
    </w:p>
    <w:p w14:paraId="74ED1E40" w14:textId="468727C4" w:rsidR="00E5252B" w:rsidRDefault="00240663" w:rsidP="00EE6AE6">
      <w:r w:rsidRPr="00E5252B">
        <w:rPr>
          <w:position w:val="-32"/>
        </w:rPr>
        <w:object w:dxaOrig="5260" w:dyaOrig="740" w14:anchorId="47AE773C">
          <v:shape id="_x0000_i1029" type="#_x0000_t75" style="width:353.2pt;height:49.55pt" o:ole="">
            <v:imagedata r:id="rId182" o:title=""/>
          </v:shape>
          <o:OLEObject Type="Embed" ProgID="Equation.DSMT4" ShapeID="_x0000_i1029" DrawAspect="Content" ObjectID="_1827990282" r:id="rId183"/>
        </w:object>
      </w:r>
    </w:p>
    <w:p w14:paraId="047C8758" w14:textId="5A5E2C00" w:rsidR="00240663" w:rsidRDefault="00240663" w:rsidP="00240663">
      <w:r>
        <w:t>Beispiel c)</w:t>
      </w:r>
    </w:p>
    <w:p w14:paraId="3860FF27" w14:textId="41208C9C" w:rsidR="00240663" w:rsidRDefault="00240663" w:rsidP="00240663">
      <w:r w:rsidRPr="00240663">
        <w:rPr>
          <w:position w:val="-82"/>
        </w:rPr>
        <w:object w:dxaOrig="6800" w:dyaOrig="1800" w14:anchorId="688D016C">
          <v:shape id="_x0000_i1030" type="#_x0000_t75" style="width:456.5pt;height:121.05pt" o:ole="">
            <v:imagedata r:id="rId184" o:title=""/>
          </v:shape>
          <o:OLEObject Type="Embed" ProgID="Equation.DSMT4" ShapeID="_x0000_i1030" DrawAspect="Content" ObjectID="_1827990283" r:id="rId185"/>
        </w:object>
      </w:r>
    </w:p>
    <w:p w14:paraId="5C5FF6D4" w14:textId="77777777" w:rsidR="00240663" w:rsidRDefault="00240663" w:rsidP="00EE6AE6"/>
    <w:p w14:paraId="3EAA483B" w14:textId="77777777" w:rsidR="00A32D9F" w:rsidRDefault="00A32D9F" w:rsidP="00EE6AE6"/>
    <w:p w14:paraId="4C66EC1F" w14:textId="77777777" w:rsidR="00A32D9F" w:rsidRDefault="00A32D9F" w:rsidP="00EE6AE6"/>
    <w:p w14:paraId="144BBD66" w14:textId="77777777" w:rsidR="00A32D9F" w:rsidRDefault="00A32D9F" w:rsidP="00EE6AE6"/>
    <w:p w14:paraId="7A914E9B" w14:textId="2E22AA5A" w:rsidR="00A32D9F" w:rsidRDefault="00A32D9F" w:rsidP="00EE6AE6">
      <w:r>
        <w:t>Grenzrate der Substitution</w:t>
      </w:r>
    </w:p>
    <w:p w14:paraId="2EC0D634" w14:textId="77777777" w:rsidR="00A32D9F" w:rsidRDefault="00A32D9F" w:rsidP="00A32D9F">
      <w:r>
        <w:t>Ansatz:</w:t>
      </w:r>
      <w:r>
        <w:tab/>
      </w:r>
      <w:r>
        <w:tab/>
      </w:r>
      <w:r w:rsidRPr="00E5252B">
        <w:rPr>
          <w:position w:val="-34"/>
        </w:rPr>
        <w:object w:dxaOrig="3000" w:dyaOrig="760" w14:anchorId="434AFC60">
          <v:shape id="_x0000_i1031" type="#_x0000_t75" style="width:201.4pt;height:51.15pt" o:ole="">
            <v:imagedata r:id="rId178" o:title=""/>
          </v:shape>
          <o:OLEObject Type="Embed" ProgID="Equation.DSMT4" ShapeID="_x0000_i1031" DrawAspect="Content" ObjectID="_1827990284" r:id="rId186"/>
        </w:object>
      </w:r>
    </w:p>
    <w:p w14:paraId="45A3DA40" w14:textId="0F016A85" w:rsidR="00A32D9F" w:rsidRDefault="00A32D9F" w:rsidP="00EE6AE6">
      <w:r w:rsidRPr="00A32D9F">
        <w:rPr>
          <w:noProof/>
        </w:rPr>
        <w:drawing>
          <wp:inline distT="0" distB="0" distL="0" distR="0" wp14:anchorId="44603720" wp14:editId="1AAF99CD">
            <wp:extent cx="6263640" cy="1179830"/>
            <wp:effectExtent l="0" t="0" r="3810" b="1270"/>
            <wp:docPr id="1993636715" name="Grafik 1" descr="Ein Bild, das Text, Schrift, Screenshot, Reihe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3636715" name="Grafik 1" descr="Ein Bild, das Text, Schrift, Screenshot, Reihe enthält.&#10;&#10;Automatisch generierte Beschreibung"/>
                    <pic:cNvPicPr/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1179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533DED" w14:textId="073A9545" w:rsidR="00A32D9F" w:rsidRDefault="00A32D9F" w:rsidP="00EE6AE6">
      <w:r w:rsidRPr="00A32D9F">
        <w:rPr>
          <w:position w:val="-62"/>
        </w:rPr>
        <w:object w:dxaOrig="10500" w:dyaOrig="1300" w14:anchorId="09535DB0">
          <v:shape id="_x0000_i1032" type="#_x0000_t75" style="width:489.9pt;height:61.05pt" o:ole="">
            <v:imagedata r:id="rId188" o:title=""/>
          </v:shape>
          <o:OLEObject Type="Embed" ProgID="Equation.DSMT4" ShapeID="_x0000_i1032" DrawAspect="Content" ObjectID="_1827990285" r:id="rId189"/>
        </w:object>
      </w:r>
    </w:p>
    <w:p w14:paraId="73F6DC72" w14:textId="77777777" w:rsidR="00A32D9F" w:rsidRDefault="00A32D9F" w:rsidP="00EE6AE6"/>
    <w:p w14:paraId="599208A2" w14:textId="71BF9350" w:rsidR="00A32D9F" w:rsidRDefault="002A5534" w:rsidP="00EE6AE6">
      <w:r w:rsidRPr="002A5534">
        <w:rPr>
          <w:noProof/>
        </w:rPr>
        <w:drawing>
          <wp:inline distT="0" distB="0" distL="0" distR="0" wp14:anchorId="5D8369BC" wp14:editId="6F5DDE29">
            <wp:extent cx="6263640" cy="1045210"/>
            <wp:effectExtent l="0" t="0" r="3810" b="2540"/>
            <wp:docPr id="1348381556" name="Grafik 1" descr="Ein Bild, das Text, Schrift, Screenshot, Reihe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8381556" name="Grafik 1" descr="Ein Bild, das Text, Schrift, Screenshot, Reihe enthält.&#10;&#10;Automatisch generierte Beschreibung"/>
                    <pic:cNvPicPr/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1045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6D7A40" w14:textId="6BA0E166" w:rsidR="002A5534" w:rsidRDefault="002A5534" w:rsidP="002A5534">
      <w:pPr>
        <w:pStyle w:val="Listenabsatz"/>
        <w:numPr>
          <w:ilvl w:val="0"/>
          <w:numId w:val="1"/>
        </w:numPr>
      </w:pPr>
      <w:r>
        <w:t>y bestimmen</w:t>
      </w:r>
    </w:p>
    <w:p w14:paraId="4DE8C06A" w14:textId="48BDF536" w:rsidR="002A5534" w:rsidRDefault="002A5534" w:rsidP="002A5534">
      <w:pPr>
        <w:pStyle w:val="Listenabsatz"/>
        <w:numPr>
          <w:ilvl w:val="0"/>
          <w:numId w:val="1"/>
        </w:numPr>
      </w:pPr>
      <w:r>
        <w:t>GRS ermitteln</w:t>
      </w:r>
    </w:p>
    <w:p w14:paraId="32FC4A62" w14:textId="3E947445" w:rsidR="002A5534" w:rsidRDefault="002A5534" w:rsidP="002A5534">
      <w:r w:rsidRPr="002A5534">
        <w:rPr>
          <w:position w:val="-14"/>
        </w:rPr>
        <w:object w:dxaOrig="9660" w:dyaOrig="400" w14:anchorId="31B93A73">
          <v:shape id="_x0000_i1033" type="#_x0000_t75" style="width:450.8pt;height:18.8pt" o:ole="">
            <v:imagedata r:id="rId191" o:title=""/>
          </v:shape>
          <o:OLEObject Type="Embed" ProgID="Equation.DSMT4" ShapeID="_x0000_i1033" DrawAspect="Content" ObjectID="_1827990286" r:id="rId192"/>
        </w:object>
      </w:r>
    </w:p>
    <w:p w14:paraId="28091B95" w14:textId="54110752" w:rsidR="002A5534" w:rsidRDefault="002A5534" w:rsidP="002A5534">
      <w:r w:rsidRPr="00A32D9F">
        <w:rPr>
          <w:position w:val="-62"/>
        </w:rPr>
        <w:object w:dxaOrig="8360" w:dyaOrig="1300" w14:anchorId="778486DD">
          <v:shape id="_x0000_i1034" type="#_x0000_t75" style="width:389.75pt;height:61.05pt" o:ole="">
            <v:imagedata r:id="rId193" o:title=""/>
          </v:shape>
          <o:OLEObject Type="Embed" ProgID="Equation.DSMT4" ShapeID="_x0000_i1034" DrawAspect="Content" ObjectID="_1827990287" r:id="rId194"/>
        </w:object>
      </w:r>
    </w:p>
    <w:p w14:paraId="100F8F47" w14:textId="77777777" w:rsidR="002A5534" w:rsidRDefault="002A5534" w:rsidP="00EE6AE6"/>
    <w:p w14:paraId="1E5E0F88" w14:textId="5BC2D2C0" w:rsidR="00A32D9F" w:rsidRDefault="00A32D9F" w:rsidP="00EE6AE6"/>
    <w:p w14:paraId="7CE60143" w14:textId="77777777" w:rsidR="00E5252B" w:rsidRPr="00EE6AE6" w:rsidRDefault="00E5252B" w:rsidP="00EE6AE6"/>
    <w:sectPr w:rsidR="00E5252B" w:rsidRPr="00EE6AE6" w:rsidSect="003A2A84">
      <w:pgSz w:w="11906" w:h="16838"/>
      <w:pgMar w:top="1021" w:right="1021" w:bottom="1021" w:left="102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F126783"/>
    <w:multiLevelType w:val="hybridMultilevel"/>
    <w:tmpl w:val="5224C906"/>
    <w:lvl w:ilvl="0" w:tplc="C9AA3262"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79020425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2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D3AC8"/>
    <w:rsid w:val="00004283"/>
    <w:rsid w:val="00060238"/>
    <w:rsid w:val="00076A32"/>
    <w:rsid w:val="0021580B"/>
    <w:rsid w:val="00240663"/>
    <w:rsid w:val="002A5534"/>
    <w:rsid w:val="002B6DAC"/>
    <w:rsid w:val="003339DD"/>
    <w:rsid w:val="003A2A84"/>
    <w:rsid w:val="004E44CF"/>
    <w:rsid w:val="00523F04"/>
    <w:rsid w:val="00592032"/>
    <w:rsid w:val="006A3DF1"/>
    <w:rsid w:val="00705034"/>
    <w:rsid w:val="007068E2"/>
    <w:rsid w:val="007877F6"/>
    <w:rsid w:val="007B6D86"/>
    <w:rsid w:val="007F6448"/>
    <w:rsid w:val="008C43E9"/>
    <w:rsid w:val="00936872"/>
    <w:rsid w:val="009A2706"/>
    <w:rsid w:val="00A070A2"/>
    <w:rsid w:val="00A32D9F"/>
    <w:rsid w:val="00B6773C"/>
    <w:rsid w:val="00B911FB"/>
    <w:rsid w:val="00BC258B"/>
    <w:rsid w:val="00C463AE"/>
    <w:rsid w:val="00CB2F55"/>
    <w:rsid w:val="00E43F3B"/>
    <w:rsid w:val="00E5252B"/>
    <w:rsid w:val="00ED3AC8"/>
    <w:rsid w:val="00EE6A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4D2CB19"/>
  <w15:chartTrackingRefBased/>
  <w15:docId w15:val="{750892EC-96D3-4FDF-97E8-DD4FCDF983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de-DE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ED3AC8"/>
  </w:style>
  <w:style w:type="paragraph" w:styleId="berschrift1">
    <w:name w:val="heading 1"/>
    <w:basedOn w:val="Standard"/>
    <w:next w:val="Standard"/>
    <w:link w:val="berschrift1Zchn"/>
    <w:uiPriority w:val="9"/>
    <w:qFormat/>
    <w:rsid w:val="00ED3AC8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berschrift2">
    <w:name w:val="heading 2"/>
    <w:basedOn w:val="Standard"/>
    <w:next w:val="Standard"/>
    <w:link w:val="berschrift2Zchn"/>
    <w:uiPriority w:val="9"/>
    <w:semiHidden/>
    <w:unhideWhenUsed/>
    <w:qFormat/>
    <w:rsid w:val="00ED3AC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berschrift3">
    <w:name w:val="heading 3"/>
    <w:basedOn w:val="Standard"/>
    <w:next w:val="Standard"/>
    <w:link w:val="berschrift3Zchn"/>
    <w:uiPriority w:val="9"/>
    <w:semiHidden/>
    <w:unhideWhenUsed/>
    <w:qFormat/>
    <w:rsid w:val="00ED3AC8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ED3AC8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ED3AC8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ED3AC8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ED3AC8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ED3AC8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ED3AC8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ED3AC8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berschrift2Zchn">
    <w:name w:val="Überschrift 2 Zchn"/>
    <w:basedOn w:val="Absatz-Standardschriftart"/>
    <w:link w:val="berschrift2"/>
    <w:uiPriority w:val="9"/>
    <w:semiHidden/>
    <w:rsid w:val="00ED3AC8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berschrift3Zchn">
    <w:name w:val="Überschrift 3 Zchn"/>
    <w:basedOn w:val="Absatz-Standardschriftart"/>
    <w:link w:val="berschrift3"/>
    <w:uiPriority w:val="9"/>
    <w:semiHidden/>
    <w:rsid w:val="00ED3AC8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ED3AC8"/>
    <w:rPr>
      <w:rFonts w:eastAsiaTheme="majorEastAsia" w:cstheme="majorBidi"/>
      <w:i/>
      <w:iCs/>
      <w:color w:val="0F4761" w:themeColor="accent1" w:themeShade="BF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ED3AC8"/>
    <w:rPr>
      <w:rFonts w:eastAsiaTheme="majorEastAsia" w:cstheme="majorBidi"/>
      <w:color w:val="0F4761" w:themeColor="accent1" w:themeShade="BF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ED3AC8"/>
    <w:rPr>
      <w:rFonts w:eastAsiaTheme="majorEastAsia" w:cstheme="majorBidi"/>
      <w:i/>
      <w:iCs/>
      <w:color w:val="595959" w:themeColor="text1" w:themeTint="A6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ED3AC8"/>
    <w:rPr>
      <w:rFonts w:eastAsiaTheme="majorEastAsia" w:cstheme="majorBidi"/>
      <w:color w:val="595959" w:themeColor="text1" w:themeTint="A6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ED3AC8"/>
    <w:rPr>
      <w:rFonts w:eastAsiaTheme="majorEastAsia" w:cstheme="majorBidi"/>
      <w:i/>
      <w:iCs/>
      <w:color w:val="272727" w:themeColor="text1" w:themeTint="D8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ED3AC8"/>
    <w:rPr>
      <w:rFonts w:eastAsiaTheme="majorEastAsia" w:cstheme="majorBidi"/>
      <w:color w:val="272727" w:themeColor="text1" w:themeTint="D8"/>
    </w:rPr>
  </w:style>
  <w:style w:type="paragraph" w:styleId="Titel">
    <w:name w:val="Title"/>
    <w:basedOn w:val="Standard"/>
    <w:next w:val="Standard"/>
    <w:link w:val="TitelZchn"/>
    <w:uiPriority w:val="10"/>
    <w:qFormat/>
    <w:rsid w:val="00ED3AC8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elZchn">
    <w:name w:val="Titel Zchn"/>
    <w:basedOn w:val="Absatz-Standardschriftart"/>
    <w:link w:val="Titel"/>
    <w:uiPriority w:val="10"/>
    <w:rsid w:val="00ED3AC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ED3AC8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ED3AC8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Zitat">
    <w:name w:val="Quote"/>
    <w:basedOn w:val="Standard"/>
    <w:next w:val="Standard"/>
    <w:link w:val="ZitatZchn"/>
    <w:uiPriority w:val="29"/>
    <w:qFormat/>
    <w:rsid w:val="00ED3AC8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ZitatZchn">
    <w:name w:val="Zitat Zchn"/>
    <w:basedOn w:val="Absatz-Standardschriftart"/>
    <w:link w:val="Zitat"/>
    <w:uiPriority w:val="29"/>
    <w:rsid w:val="00ED3AC8"/>
    <w:rPr>
      <w:i/>
      <w:iCs/>
      <w:color w:val="404040" w:themeColor="text1" w:themeTint="BF"/>
    </w:rPr>
  </w:style>
  <w:style w:type="paragraph" w:styleId="Listenabsatz">
    <w:name w:val="List Paragraph"/>
    <w:basedOn w:val="Standard"/>
    <w:uiPriority w:val="34"/>
    <w:qFormat/>
    <w:rsid w:val="00ED3AC8"/>
    <w:pPr>
      <w:ind w:left="720"/>
      <w:contextualSpacing/>
    </w:pPr>
  </w:style>
  <w:style w:type="character" w:styleId="IntensiveHervorhebung">
    <w:name w:val="Intense Emphasis"/>
    <w:basedOn w:val="Absatz-Standardschriftart"/>
    <w:uiPriority w:val="21"/>
    <w:qFormat/>
    <w:rsid w:val="00ED3AC8"/>
    <w:rPr>
      <w:i/>
      <w:iCs/>
      <w:color w:val="0F4761" w:themeColor="accent1" w:themeShade="BF"/>
    </w:rPr>
  </w:style>
  <w:style w:type="paragraph" w:styleId="IntensivesZitat">
    <w:name w:val="Intense Quote"/>
    <w:basedOn w:val="Standard"/>
    <w:next w:val="Standard"/>
    <w:link w:val="IntensivesZitatZchn"/>
    <w:uiPriority w:val="30"/>
    <w:qFormat/>
    <w:rsid w:val="00ED3AC8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ivesZitatZchn">
    <w:name w:val="Intensives Zitat Zchn"/>
    <w:basedOn w:val="Absatz-Standardschriftart"/>
    <w:link w:val="IntensivesZitat"/>
    <w:uiPriority w:val="30"/>
    <w:rsid w:val="00ED3AC8"/>
    <w:rPr>
      <w:i/>
      <w:iCs/>
      <w:color w:val="0F4761" w:themeColor="accent1" w:themeShade="BF"/>
    </w:rPr>
  </w:style>
  <w:style w:type="character" w:styleId="IntensiverVerweis">
    <w:name w:val="Intense Reference"/>
    <w:basedOn w:val="Absatz-Standardschriftart"/>
    <w:uiPriority w:val="32"/>
    <w:qFormat/>
    <w:rsid w:val="00ED3AC8"/>
    <w:rPr>
      <w:b/>
      <w:bCs/>
      <w:smallCaps/>
      <w:color w:val="0F4761" w:themeColor="accent1" w:themeShade="BF"/>
      <w:spacing w:val="5"/>
    </w:rPr>
  </w:style>
  <w:style w:type="table" w:styleId="Tabellenraster">
    <w:name w:val="Table Grid"/>
    <w:basedOn w:val="NormaleTabelle"/>
    <w:uiPriority w:val="39"/>
    <w:rsid w:val="00076A3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7.wmf"/><Relationship Id="rId21" Type="http://schemas.openxmlformats.org/officeDocument/2006/relationships/image" Target="media/image9.png"/><Relationship Id="rId42" Type="http://schemas.openxmlformats.org/officeDocument/2006/relationships/image" Target="media/image21.wmf"/><Relationship Id="rId47" Type="http://schemas.openxmlformats.org/officeDocument/2006/relationships/image" Target="media/image24.png"/><Relationship Id="rId63" Type="http://schemas.openxmlformats.org/officeDocument/2006/relationships/image" Target="media/image34.wmf"/><Relationship Id="rId68" Type="http://schemas.openxmlformats.org/officeDocument/2006/relationships/oleObject" Target="embeddings/oleObject18.bin"/><Relationship Id="rId84" Type="http://schemas.openxmlformats.org/officeDocument/2006/relationships/image" Target="media/image45.png"/><Relationship Id="rId89" Type="http://schemas.openxmlformats.org/officeDocument/2006/relationships/oleObject" Target="embeddings/oleObject27.bin"/><Relationship Id="rId112" Type="http://schemas.openxmlformats.org/officeDocument/2006/relationships/oleObject" Target="embeddings/oleObject36.bin"/><Relationship Id="rId133" Type="http://schemas.openxmlformats.org/officeDocument/2006/relationships/image" Target="media/image77.wmf"/><Relationship Id="rId138" Type="http://schemas.openxmlformats.org/officeDocument/2006/relationships/image" Target="media/image80.png"/><Relationship Id="rId154" Type="http://schemas.openxmlformats.org/officeDocument/2006/relationships/image" Target="media/image90.wmf"/><Relationship Id="rId159" Type="http://schemas.openxmlformats.org/officeDocument/2006/relationships/image" Target="media/image93.png"/><Relationship Id="rId175" Type="http://schemas.openxmlformats.org/officeDocument/2006/relationships/image" Target="media/image104.wmf"/><Relationship Id="rId170" Type="http://schemas.openxmlformats.org/officeDocument/2006/relationships/image" Target="media/image100.png"/><Relationship Id="rId191" Type="http://schemas.openxmlformats.org/officeDocument/2006/relationships/image" Target="media/image113.wmf"/><Relationship Id="rId196" Type="http://schemas.openxmlformats.org/officeDocument/2006/relationships/theme" Target="theme/theme1.xml"/><Relationship Id="rId16" Type="http://schemas.openxmlformats.org/officeDocument/2006/relationships/customXml" Target="ink/ink5.xml"/><Relationship Id="rId107" Type="http://schemas.openxmlformats.org/officeDocument/2006/relationships/image" Target="media/image60.wmf"/><Relationship Id="rId11" Type="http://schemas.openxmlformats.org/officeDocument/2006/relationships/image" Target="media/image4.png"/><Relationship Id="rId32" Type="http://schemas.openxmlformats.org/officeDocument/2006/relationships/oleObject" Target="embeddings/oleObject3.bin"/><Relationship Id="rId37" Type="http://schemas.openxmlformats.org/officeDocument/2006/relationships/image" Target="media/image18.wmf"/><Relationship Id="rId53" Type="http://schemas.openxmlformats.org/officeDocument/2006/relationships/image" Target="media/image28.png"/><Relationship Id="rId58" Type="http://schemas.openxmlformats.org/officeDocument/2006/relationships/image" Target="media/image31.png"/><Relationship Id="rId74" Type="http://schemas.openxmlformats.org/officeDocument/2006/relationships/oleObject" Target="embeddings/oleObject22.bin"/><Relationship Id="rId79" Type="http://schemas.openxmlformats.org/officeDocument/2006/relationships/oleObject" Target="embeddings/oleObject24.bin"/><Relationship Id="rId102" Type="http://schemas.openxmlformats.org/officeDocument/2006/relationships/image" Target="media/image57.wmf"/><Relationship Id="rId123" Type="http://schemas.openxmlformats.org/officeDocument/2006/relationships/image" Target="media/image72.png"/><Relationship Id="rId128" Type="http://schemas.openxmlformats.org/officeDocument/2006/relationships/oleObject" Target="embeddings/oleObject39.bin"/><Relationship Id="rId144" Type="http://schemas.openxmlformats.org/officeDocument/2006/relationships/image" Target="media/image84.wmf"/><Relationship Id="rId149" Type="http://schemas.openxmlformats.org/officeDocument/2006/relationships/image" Target="media/image87.wmf"/><Relationship Id="rId5" Type="http://schemas.openxmlformats.org/officeDocument/2006/relationships/image" Target="media/image1.png"/><Relationship Id="rId90" Type="http://schemas.openxmlformats.org/officeDocument/2006/relationships/image" Target="media/image49.wmf"/><Relationship Id="rId95" Type="http://schemas.openxmlformats.org/officeDocument/2006/relationships/image" Target="media/image52.wmf"/><Relationship Id="rId160" Type="http://schemas.openxmlformats.org/officeDocument/2006/relationships/image" Target="media/image94.wmf"/><Relationship Id="rId165" Type="http://schemas.openxmlformats.org/officeDocument/2006/relationships/image" Target="media/image97.wmf"/><Relationship Id="rId181" Type="http://schemas.openxmlformats.org/officeDocument/2006/relationships/oleObject" Target="embeddings/oleObject60.bin"/><Relationship Id="rId186" Type="http://schemas.openxmlformats.org/officeDocument/2006/relationships/oleObject" Target="embeddings/oleObject63.bin"/><Relationship Id="rId22" Type="http://schemas.openxmlformats.org/officeDocument/2006/relationships/customXml" Target="ink/ink8.xml"/><Relationship Id="rId27" Type="http://schemas.openxmlformats.org/officeDocument/2006/relationships/image" Target="media/image12.png"/><Relationship Id="rId43" Type="http://schemas.openxmlformats.org/officeDocument/2006/relationships/oleObject" Target="embeddings/oleObject8.bin"/><Relationship Id="rId48" Type="http://schemas.openxmlformats.org/officeDocument/2006/relationships/image" Target="media/image25.wmf"/><Relationship Id="rId64" Type="http://schemas.openxmlformats.org/officeDocument/2006/relationships/oleObject" Target="embeddings/oleObject16.bin"/><Relationship Id="rId69" Type="http://schemas.openxmlformats.org/officeDocument/2006/relationships/oleObject" Target="embeddings/oleObject19.bin"/><Relationship Id="rId113" Type="http://schemas.openxmlformats.org/officeDocument/2006/relationships/image" Target="media/image63.png"/><Relationship Id="rId118" Type="http://schemas.openxmlformats.org/officeDocument/2006/relationships/oleObject" Target="embeddings/oleObject37.bin"/><Relationship Id="rId134" Type="http://schemas.openxmlformats.org/officeDocument/2006/relationships/oleObject" Target="embeddings/oleObject43.bin"/><Relationship Id="rId139" Type="http://schemas.openxmlformats.org/officeDocument/2006/relationships/image" Target="media/image81.wmf"/><Relationship Id="rId80" Type="http://schemas.openxmlformats.org/officeDocument/2006/relationships/image" Target="media/image42.wmf"/><Relationship Id="rId85" Type="http://schemas.openxmlformats.org/officeDocument/2006/relationships/image" Target="media/image46.png"/><Relationship Id="rId150" Type="http://schemas.openxmlformats.org/officeDocument/2006/relationships/oleObject" Target="embeddings/oleObject49.bin"/><Relationship Id="rId155" Type="http://schemas.openxmlformats.org/officeDocument/2006/relationships/oleObject" Target="embeddings/oleObject51.bin"/><Relationship Id="rId171" Type="http://schemas.openxmlformats.org/officeDocument/2006/relationships/image" Target="media/image101.wmf"/><Relationship Id="rId176" Type="http://schemas.openxmlformats.org/officeDocument/2006/relationships/oleObject" Target="embeddings/oleObject58.bin"/><Relationship Id="rId192" Type="http://schemas.openxmlformats.org/officeDocument/2006/relationships/oleObject" Target="embeddings/oleObject65.bin"/><Relationship Id="rId12" Type="http://schemas.openxmlformats.org/officeDocument/2006/relationships/customXml" Target="ink/ink3.xml"/><Relationship Id="rId17" Type="http://schemas.openxmlformats.org/officeDocument/2006/relationships/image" Target="media/image7.png"/><Relationship Id="rId33" Type="http://schemas.openxmlformats.org/officeDocument/2006/relationships/image" Target="media/image16.wmf"/><Relationship Id="rId38" Type="http://schemas.openxmlformats.org/officeDocument/2006/relationships/oleObject" Target="embeddings/oleObject6.bin"/><Relationship Id="rId59" Type="http://schemas.openxmlformats.org/officeDocument/2006/relationships/image" Target="media/image32.wmf"/><Relationship Id="rId103" Type="http://schemas.openxmlformats.org/officeDocument/2006/relationships/oleObject" Target="embeddings/oleObject32.bin"/><Relationship Id="rId108" Type="http://schemas.openxmlformats.org/officeDocument/2006/relationships/oleObject" Target="embeddings/oleObject34.bin"/><Relationship Id="rId124" Type="http://schemas.openxmlformats.org/officeDocument/2006/relationships/image" Target="media/image73.wmf"/><Relationship Id="rId129" Type="http://schemas.openxmlformats.org/officeDocument/2006/relationships/oleObject" Target="embeddings/oleObject40.bin"/><Relationship Id="rId54" Type="http://schemas.openxmlformats.org/officeDocument/2006/relationships/image" Target="media/image29.wmf"/><Relationship Id="rId70" Type="http://schemas.openxmlformats.org/officeDocument/2006/relationships/oleObject" Target="embeddings/oleObject20.bin"/><Relationship Id="rId75" Type="http://schemas.openxmlformats.org/officeDocument/2006/relationships/image" Target="media/image39.wmf"/><Relationship Id="rId91" Type="http://schemas.openxmlformats.org/officeDocument/2006/relationships/oleObject" Target="embeddings/oleObject28.bin"/><Relationship Id="rId96" Type="http://schemas.openxmlformats.org/officeDocument/2006/relationships/oleObject" Target="embeddings/oleObject30.bin"/><Relationship Id="rId140" Type="http://schemas.openxmlformats.org/officeDocument/2006/relationships/oleObject" Target="embeddings/oleObject45.bin"/><Relationship Id="rId145" Type="http://schemas.openxmlformats.org/officeDocument/2006/relationships/oleObject" Target="embeddings/oleObject47.bin"/><Relationship Id="rId161" Type="http://schemas.openxmlformats.org/officeDocument/2006/relationships/oleObject" Target="embeddings/oleObject53.bin"/><Relationship Id="rId166" Type="http://schemas.openxmlformats.org/officeDocument/2006/relationships/oleObject" Target="embeddings/oleObject55.bin"/><Relationship Id="rId182" Type="http://schemas.openxmlformats.org/officeDocument/2006/relationships/image" Target="media/image108.wmf"/><Relationship Id="rId187" Type="http://schemas.openxmlformats.org/officeDocument/2006/relationships/image" Target="media/image110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23" Type="http://schemas.openxmlformats.org/officeDocument/2006/relationships/image" Target="media/image10.png"/><Relationship Id="rId28" Type="http://schemas.openxmlformats.org/officeDocument/2006/relationships/image" Target="media/image13.png"/><Relationship Id="rId49" Type="http://schemas.openxmlformats.org/officeDocument/2006/relationships/oleObject" Target="embeddings/oleObject10.bin"/><Relationship Id="rId114" Type="http://schemas.openxmlformats.org/officeDocument/2006/relationships/image" Target="media/image64.png"/><Relationship Id="rId119" Type="http://schemas.openxmlformats.org/officeDocument/2006/relationships/image" Target="media/image68.png"/><Relationship Id="rId44" Type="http://schemas.openxmlformats.org/officeDocument/2006/relationships/image" Target="media/image22.png"/><Relationship Id="rId60" Type="http://schemas.openxmlformats.org/officeDocument/2006/relationships/oleObject" Target="embeddings/oleObject14.bin"/><Relationship Id="rId65" Type="http://schemas.openxmlformats.org/officeDocument/2006/relationships/image" Target="media/image35.png"/><Relationship Id="rId81" Type="http://schemas.openxmlformats.org/officeDocument/2006/relationships/oleObject" Target="embeddings/oleObject25.bin"/><Relationship Id="rId86" Type="http://schemas.openxmlformats.org/officeDocument/2006/relationships/image" Target="media/image47.wmf"/><Relationship Id="rId130" Type="http://schemas.openxmlformats.org/officeDocument/2006/relationships/oleObject" Target="embeddings/oleObject41.bin"/><Relationship Id="rId135" Type="http://schemas.openxmlformats.org/officeDocument/2006/relationships/image" Target="media/image78.png"/><Relationship Id="rId151" Type="http://schemas.openxmlformats.org/officeDocument/2006/relationships/image" Target="media/image88.wmf"/><Relationship Id="rId156" Type="http://schemas.openxmlformats.org/officeDocument/2006/relationships/image" Target="media/image91.png"/><Relationship Id="rId177" Type="http://schemas.openxmlformats.org/officeDocument/2006/relationships/image" Target="media/image105.png"/><Relationship Id="rId172" Type="http://schemas.openxmlformats.org/officeDocument/2006/relationships/oleObject" Target="embeddings/oleObject57.bin"/><Relationship Id="rId193" Type="http://schemas.openxmlformats.org/officeDocument/2006/relationships/image" Target="media/image114.wmf"/><Relationship Id="rId13" Type="http://schemas.openxmlformats.org/officeDocument/2006/relationships/image" Target="media/image5.png"/><Relationship Id="rId18" Type="http://schemas.openxmlformats.org/officeDocument/2006/relationships/customXml" Target="ink/ink6.xml"/><Relationship Id="rId39" Type="http://schemas.openxmlformats.org/officeDocument/2006/relationships/image" Target="media/image19.wmf"/><Relationship Id="rId109" Type="http://schemas.openxmlformats.org/officeDocument/2006/relationships/image" Target="media/image61.wmf"/><Relationship Id="rId34" Type="http://schemas.openxmlformats.org/officeDocument/2006/relationships/oleObject" Target="embeddings/oleObject4.bin"/><Relationship Id="rId50" Type="http://schemas.openxmlformats.org/officeDocument/2006/relationships/image" Target="media/image26.png"/><Relationship Id="rId55" Type="http://schemas.openxmlformats.org/officeDocument/2006/relationships/oleObject" Target="embeddings/oleObject12.bin"/><Relationship Id="rId76" Type="http://schemas.openxmlformats.org/officeDocument/2006/relationships/oleObject" Target="embeddings/oleObject23.bin"/><Relationship Id="rId97" Type="http://schemas.openxmlformats.org/officeDocument/2006/relationships/image" Target="media/image53.png"/><Relationship Id="rId104" Type="http://schemas.openxmlformats.org/officeDocument/2006/relationships/image" Target="media/image58.png"/><Relationship Id="rId120" Type="http://schemas.openxmlformats.org/officeDocument/2006/relationships/image" Target="media/image69.png"/><Relationship Id="rId125" Type="http://schemas.openxmlformats.org/officeDocument/2006/relationships/oleObject" Target="embeddings/oleObject38.bin"/><Relationship Id="rId141" Type="http://schemas.openxmlformats.org/officeDocument/2006/relationships/image" Target="media/image82.png"/><Relationship Id="rId146" Type="http://schemas.openxmlformats.org/officeDocument/2006/relationships/image" Target="media/image85.png"/><Relationship Id="rId167" Type="http://schemas.openxmlformats.org/officeDocument/2006/relationships/image" Target="media/image98.png"/><Relationship Id="rId188" Type="http://schemas.openxmlformats.org/officeDocument/2006/relationships/image" Target="media/image111.wmf"/><Relationship Id="rId7" Type="http://schemas.openxmlformats.org/officeDocument/2006/relationships/oleObject" Target="embeddings/oleObject1.bin"/><Relationship Id="rId71" Type="http://schemas.openxmlformats.org/officeDocument/2006/relationships/image" Target="media/image37.wmf"/><Relationship Id="rId92" Type="http://schemas.openxmlformats.org/officeDocument/2006/relationships/image" Target="media/image50.wmf"/><Relationship Id="rId162" Type="http://schemas.openxmlformats.org/officeDocument/2006/relationships/image" Target="media/image95.wmf"/><Relationship Id="rId183" Type="http://schemas.openxmlformats.org/officeDocument/2006/relationships/oleObject" Target="embeddings/oleObject61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customXml" Target="ink/ink9.xml"/><Relationship Id="rId40" Type="http://schemas.openxmlformats.org/officeDocument/2006/relationships/oleObject" Target="embeddings/oleObject7.bin"/><Relationship Id="rId45" Type="http://schemas.openxmlformats.org/officeDocument/2006/relationships/image" Target="media/image23.wmf"/><Relationship Id="rId66" Type="http://schemas.openxmlformats.org/officeDocument/2006/relationships/image" Target="media/image36.wmf"/><Relationship Id="rId87" Type="http://schemas.openxmlformats.org/officeDocument/2006/relationships/oleObject" Target="embeddings/oleObject26.bin"/><Relationship Id="rId110" Type="http://schemas.openxmlformats.org/officeDocument/2006/relationships/oleObject" Target="embeddings/oleObject35.bin"/><Relationship Id="rId115" Type="http://schemas.openxmlformats.org/officeDocument/2006/relationships/image" Target="media/image65.png"/><Relationship Id="rId131" Type="http://schemas.openxmlformats.org/officeDocument/2006/relationships/oleObject" Target="embeddings/oleObject42.bin"/><Relationship Id="rId136" Type="http://schemas.openxmlformats.org/officeDocument/2006/relationships/image" Target="media/image79.wmf"/><Relationship Id="rId157" Type="http://schemas.openxmlformats.org/officeDocument/2006/relationships/image" Target="media/image92.wmf"/><Relationship Id="rId178" Type="http://schemas.openxmlformats.org/officeDocument/2006/relationships/image" Target="media/image106.wmf"/><Relationship Id="rId61" Type="http://schemas.openxmlformats.org/officeDocument/2006/relationships/image" Target="media/image33.wmf"/><Relationship Id="rId82" Type="http://schemas.openxmlformats.org/officeDocument/2006/relationships/image" Target="media/image43.png"/><Relationship Id="rId152" Type="http://schemas.openxmlformats.org/officeDocument/2006/relationships/oleObject" Target="embeddings/oleObject50.bin"/><Relationship Id="rId173" Type="http://schemas.openxmlformats.org/officeDocument/2006/relationships/image" Target="media/image102.png"/><Relationship Id="rId194" Type="http://schemas.openxmlformats.org/officeDocument/2006/relationships/oleObject" Target="embeddings/oleObject66.bin"/><Relationship Id="rId19" Type="http://schemas.openxmlformats.org/officeDocument/2006/relationships/image" Target="media/image8.png"/><Relationship Id="rId14" Type="http://schemas.openxmlformats.org/officeDocument/2006/relationships/customXml" Target="ink/ink4.xml"/><Relationship Id="rId30" Type="http://schemas.openxmlformats.org/officeDocument/2006/relationships/oleObject" Target="embeddings/oleObject2.bin"/><Relationship Id="rId35" Type="http://schemas.openxmlformats.org/officeDocument/2006/relationships/image" Target="media/image17.wmf"/><Relationship Id="rId56" Type="http://schemas.openxmlformats.org/officeDocument/2006/relationships/image" Target="media/image30.wmf"/><Relationship Id="rId77" Type="http://schemas.openxmlformats.org/officeDocument/2006/relationships/image" Target="media/image40.png"/><Relationship Id="rId100" Type="http://schemas.openxmlformats.org/officeDocument/2006/relationships/image" Target="media/image55.png"/><Relationship Id="rId105" Type="http://schemas.openxmlformats.org/officeDocument/2006/relationships/image" Target="media/image59.wmf"/><Relationship Id="rId126" Type="http://schemas.openxmlformats.org/officeDocument/2006/relationships/image" Target="media/image74.png"/><Relationship Id="rId147" Type="http://schemas.openxmlformats.org/officeDocument/2006/relationships/image" Target="media/image86.wmf"/><Relationship Id="rId168" Type="http://schemas.openxmlformats.org/officeDocument/2006/relationships/image" Target="media/image99.wmf"/><Relationship Id="rId8" Type="http://schemas.openxmlformats.org/officeDocument/2006/relationships/customXml" Target="ink/ink1.xml"/><Relationship Id="rId51" Type="http://schemas.openxmlformats.org/officeDocument/2006/relationships/image" Target="media/image27.wmf"/><Relationship Id="rId72" Type="http://schemas.openxmlformats.org/officeDocument/2006/relationships/oleObject" Target="embeddings/oleObject21.bin"/><Relationship Id="rId93" Type="http://schemas.openxmlformats.org/officeDocument/2006/relationships/oleObject" Target="embeddings/oleObject29.bin"/><Relationship Id="rId98" Type="http://schemas.openxmlformats.org/officeDocument/2006/relationships/image" Target="media/image54.wmf"/><Relationship Id="rId121" Type="http://schemas.openxmlformats.org/officeDocument/2006/relationships/image" Target="media/image70.png"/><Relationship Id="rId142" Type="http://schemas.openxmlformats.org/officeDocument/2006/relationships/image" Target="media/image83.wmf"/><Relationship Id="rId163" Type="http://schemas.openxmlformats.org/officeDocument/2006/relationships/oleObject" Target="embeddings/oleObject54.bin"/><Relationship Id="rId184" Type="http://schemas.openxmlformats.org/officeDocument/2006/relationships/image" Target="media/image109.wmf"/><Relationship Id="rId189" Type="http://schemas.openxmlformats.org/officeDocument/2006/relationships/oleObject" Target="embeddings/oleObject64.bin"/><Relationship Id="rId3" Type="http://schemas.openxmlformats.org/officeDocument/2006/relationships/settings" Target="settings.xml"/><Relationship Id="rId25" Type="http://schemas.openxmlformats.org/officeDocument/2006/relationships/image" Target="media/image11.png"/><Relationship Id="rId46" Type="http://schemas.openxmlformats.org/officeDocument/2006/relationships/oleObject" Target="embeddings/oleObject9.bin"/><Relationship Id="rId67" Type="http://schemas.openxmlformats.org/officeDocument/2006/relationships/oleObject" Target="embeddings/oleObject17.bin"/><Relationship Id="rId116" Type="http://schemas.openxmlformats.org/officeDocument/2006/relationships/image" Target="media/image66.png"/><Relationship Id="rId137" Type="http://schemas.openxmlformats.org/officeDocument/2006/relationships/oleObject" Target="embeddings/oleObject44.bin"/><Relationship Id="rId158" Type="http://schemas.openxmlformats.org/officeDocument/2006/relationships/oleObject" Target="embeddings/oleObject52.bin"/><Relationship Id="rId20" Type="http://schemas.openxmlformats.org/officeDocument/2006/relationships/customXml" Target="ink/ink7.xml"/><Relationship Id="rId41" Type="http://schemas.openxmlformats.org/officeDocument/2006/relationships/image" Target="media/image20.png"/><Relationship Id="rId62" Type="http://schemas.openxmlformats.org/officeDocument/2006/relationships/oleObject" Target="embeddings/oleObject15.bin"/><Relationship Id="rId83" Type="http://schemas.openxmlformats.org/officeDocument/2006/relationships/image" Target="media/image44.png"/><Relationship Id="rId88" Type="http://schemas.openxmlformats.org/officeDocument/2006/relationships/image" Target="media/image48.wmf"/><Relationship Id="rId111" Type="http://schemas.openxmlformats.org/officeDocument/2006/relationships/image" Target="media/image62.wmf"/><Relationship Id="rId132" Type="http://schemas.openxmlformats.org/officeDocument/2006/relationships/image" Target="media/image76.png"/><Relationship Id="rId153" Type="http://schemas.openxmlformats.org/officeDocument/2006/relationships/image" Target="media/image89.png"/><Relationship Id="rId174" Type="http://schemas.openxmlformats.org/officeDocument/2006/relationships/image" Target="media/image103.png"/><Relationship Id="rId179" Type="http://schemas.openxmlformats.org/officeDocument/2006/relationships/oleObject" Target="embeddings/oleObject59.bin"/><Relationship Id="rId195" Type="http://schemas.openxmlformats.org/officeDocument/2006/relationships/fontTable" Target="fontTable.xml"/><Relationship Id="rId190" Type="http://schemas.openxmlformats.org/officeDocument/2006/relationships/image" Target="media/image112.png"/><Relationship Id="rId15" Type="http://schemas.openxmlformats.org/officeDocument/2006/relationships/image" Target="media/image6.png"/><Relationship Id="rId36" Type="http://schemas.openxmlformats.org/officeDocument/2006/relationships/oleObject" Target="embeddings/oleObject5.bin"/><Relationship Id="rId57" Type="http://schemas.openxmlformats.org/officeDocument/2006/relationships/oleObject" Target="embeddings/oleObject13.bin"/><Relationship Id="rId106" Type="http://schemas.openxmlformats.org/officeDocument/2006/relationships/oleObject" Target="embeddings/oleObject33.bin"/><Relationship Id="rId127" Type="http://schemas.openxmlformats.org/officeDocument/2006/relationships/image" Target="media/image75.wmf"/><Relationship Id="rId10" Type="http://schemas.openxmlformats.org/officeDocument/2006/relationships/customXml" Target="ink/ink2.xml"/><Relationship Id="rId31" Type="http://schemas.openxmlformats.org/officeDocument/2006/relationships/image" Target="media/image15.wmf"/><Relationship Id="rId52" Type="http://schemas.openxmlformats.org/officeDocument/2006/relationships/oleObject" Target="embeddings/oleObject11.bin"/><Relationship Id="rId73" Type="http://schemas.openxmlformats.org/officeDocument/2006/relationships/image" Target="media/image38.wmf"/><Relationship Id="rId78" Type="http://schemas.openxmlformats.org/officeDocument/2006/relationships/image" Target="media/image41.wmf"/><Relationship Id="rId94" Type="http://schemas.openxmlformats.org/officeDocument/2006/relationships/image" Target="media/image51.png"/><Relationship Id="rId99" Type="http://schemas.openxmlformats.org/officeDocument/2006/relationships/oleObject" Target="embeddings/oleObject31.bin"/><Relationship Id="rId101" Type="http://schemas.openxmlformats.org/officeDocument/2006/relationships/image" Target="media/image56.png"/><Relationship Id="rId122" Type="http://schemas.openxmlformats.org/officeDocument/2006/relationships/image" Target="media/image71.png"/><Relationship Id="rId143" Type="http://schemas.openxmlformats.org/officeDocument/2006/relationships/oleObject" Target="embeddings/oleObject46.bin"/><Relationship Id="rId148" Type="http://schemas.openxmlformats.org/officeDocument/2006/relationships/oleObject" Target="embeddings/oleObject48.bin"/><Relationship Id="rId164" Type="http://schemas.openxmlformats.org/officeDocument/2006/relationships/image" Target="media/image96.png"/><Relationship Id="rId169" Type="http://schemas.openxmlformats.org/officeDocument/2006/relationships/oleObject" Target="embeddings/oleObject56.bin"/><Relationship Id="rId185" Type="http://schemas.openxmlformats.org/officeDocument/2006/relationships/oleObject" Target="embeddings/oleObject62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80" Type="http://schemas.openxmlformats.org/officeDocument/2006/relationships/image" Target="media/image107.wmf"/><Relationship Id="rId26" Type="http://schemas.openxmlformats.org/officeDocument/2006/relationships/customXml" Target="ink/ink10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3T14:30:49.27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,'3'1'0,"0"0"0,0 0 0,-1 1 0,1-1 0,0 0 0,-1 1 0,1 0 0,-1 0 0,1 0 0,2 3 0,11 7 0,-10-9 0,0-1 0,0 1 0,0-1 0,1 0 0,-1-1 0,10 1 0,19 6 0,-33-7 0,0 0 0,-1 0 0,1 0 0,0 0 0,-1 0 0,1 1 0,-1-1 0,1 1 0,-1-1 0,1 1 0,-1 0 0,0-1 0,0 1 0,0 0 0,0 0 0,0 0 0,0 0 0,-1-1 0,1 1 0,-1 0 0,1 1 0,-1-1 0,0 0 0,0 2 0,2 9 0,-2 1 0,-1 21 0,0-20 0,1-11 0,-1 1 0,1 0 0,-1-1 0,0 1 0,0-1 0,0 1 0,0-1 0,-1 0 0,0 1 0,0-1 0,0 0 0,-1 0 0,-3 5 0,1-4 0,0 1 0,-1-1 0,0 0 0,0-1 0,0 1 0,-1-1 0,-9 4 0,6-3 0,6-4 0,0 1 0,1 0 0,-1 0 0,0 0 0,1 0 0,-1 0 0,1 1 0,-1-1 0,-4 6 0,8-7 0,0-1 0,1 1 0,-1-1 0,0 1 0,1-1 0,-1 1 0,0-1 0,1 1 0,-1-1 0,0 0 0,1 1 0,-1-1 0,1 1 0,-1-1 0,1 0 0,-1 0 0,0 1 0,1-1 0,0 0 0,-1 0 0,1 0 0,-1 0 0,1 1 0,-1-1 0,1 0 0,-1 0 0,1 0 0,-1 0 0,2 0 0,19 2 0,-20-2 0,143 10-1365,-133-9-5461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3T14:21:23.46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39 123 24575,'0'2'0,"0"3"0,0 3 0,0 4 0,0 2 0,0 3 0,0 1 0,0-1 0,0 1 0,0 2 0,0 0 0,0-2 0,0-4-8191</inkml:trace>
  <inkml:trace contextRef="#ctx0" brushRef="#br0" timeOffset="780.75">0 0 24575,'0'0'-8191</inkml:trace>
  <inkml:trace contextRef="#ctx0" brushRef="#br0" timeOffset="1834.75">225 260 24575,'-3'-2'0,"5"-1"0,5 1 0,6 2 0,3 1 0,3 1 0,0-1 0,0 1 0,-5-1-8191</inkml:trace>
  <inkml:trace contextRef="#ctx0" brushRef="#br0" timeOffset="2824.33">225 124 24575,'2'-2'0,"3"-1"0,7 3 0,3 0 0,2 2 0,-1-1 0,-2 0-8191</inkml:trace>
  <inkml:trace contextRef="#ctx0" brushRef="#br0" timeOffset="5532.15">474 36 24575,'74'-6'0,"-52"3"0,41 0 0,-61 3 0,-1 0 0,0 0 0,1 0 0,-1 0 0,0 0 0,0 1 0,1-1 0,-1 0 0,0 1 0,0-1 0,1 1 0,-1-1 0,0 1 0,0 0 0,0-1 0,0 1 0,0 0 0,0 0 0,0 0 0,0 0 0,0 0 0,-1 0 0,2 2 0,-1-1 0,0 0 0,-1 0 0,1 0 0,-1 1 0,1-1 0,-1 0 0,0 0 0,0 1 0,0-1 0,0 0 0,-1 0 0,0 4 0,-3 7 0,0 0 0,-1 0 0,-10 19 0,10-23 0,5-8 0,-1 0 0,1 0 0,-1 0 0,1-1 0,0 1 0,-1 0 0,1 0 0,0 0 0,0 0 0,-1 0 0,1 0 0,0-1 0,0 1 0,0 0 0,0 0 0,0 0 0,0 0 0,0 0 0,0 0 0,1 0 0,-1 0 0,0 0 0,1-1 0,-1 1 0,0 0 0,1 0 0,-1 0 0,1 0 0,-1-1 0,1 1 0,-1 0 0,1-1 0,0 1 0,-1 0 0,1-1 0,0 1 0,0-1 0,-1 1 0,1-1 0,1 1 0,5 1 0,-1 0 0,1 0 0,-1-1 0,1 1 0,7-1 0,-9-1 0,1 1 0,-1-1 0,0 1 0,0 0 0,-1 1 0,1-1 0,6 3 0,-9-2 0,0 0 0,0 0 0,0 0 0,0 0 0,-1 1 0,1-1 0,-1 0 0,0 1 0,1-1 0,-1 1 0,0 0 0,0-1 0,-1 1 0,1 0 0,-1-1 0,1 1 0,-1 0 0,0 0 0,0-1 0,0 1 0,0 0 0,0 0 0,-1-1 0,0 4 0,0-2 0,0 0 0,0 0 0,0 0 0,0 0 0,-1 0 0,0 0 0,1-1 0,-1 1 0,-1-1 0,1 1 0,0-1 0,-1 0 0,0 0 0,0 0 0,-5 5 0,-12 3 0,0-1 0,-1 0 0,0-1 0,0-2 0,-42 10 0,59-16-68,0 0 0,0 0-1,0-1 1,0 1 0,0-1 0,0 0-1,-1 0 1,1-1 0,0 1 0,0-1-1,0 0 1,0 0 0,1 0 0,-1 0-1,0-1 1,0 1 0,1-1 0,-1 0-1,-5-4 1,1-2-6758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3T14:30:45.46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222 24575,'3'-1'0,"-1"0"0,1 0 0,-1-1 0,1 0 0,-1 1 0,1-1 0,-1 0 0,0 0 0,0 0 0,0-1 0,0 1 0,3-5 0,2-1 0,6-8 0,-1-1 0,0 0 0,13-26 0,-15 25 0,1-1 0,25-31 0,-36 50 0,0-1 0,0 1 0,0 0 0,1 0 0,-1-1 0,0 1 0,0 0 0,0 0 0,1-1 0,-1 1 0,0 0 0,0 0 0,1-1 0,-1 1 0,0 0 0,0 0 0,1 0 0,-1 0 0,0-1 0,1 1 0,-1 0 0,0 0 0,1 0 0,-1 0 0,0 0 0,1 0 0,-1 0 0,0 0 0,1 0 0,-1 0 0,0 0 0,1 0 0,-1 0 0,0 0 0,0 0 0,1 0 0,-1 1 0,0-1 0,1 0 0,-1 0 0,5 17 0,-5 31 0,0-41 0,0 5 0,1-1 0,0 0 0,1 0 0,0 0 0,5 12 0,1 11 0,-4 14-1365,-4-37-546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3T14:30:35.52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14 24575,'0'2'0,"0"3"0,0 3 0,0 1 0,0 3 0,0 0 0,0 3 0,0 1 0,0-1 0,0 0 0,0 0 0,0-2 0,0 0 0,0 0 0,0 0 0,0-1 0,0-2-8191</inkml:trace>
  <inkml:trace contextRef="#ctx0" brushRef="#br0" timeOffset="1599.75">0 1 24575,'0'0'-8191</inkml:trace>
  <inkml:trace contextRef="#ctx0" brushRef="#br0" timeOffset="3103.09">138 163 24575,'0'-2'0,"3"-1"0,1 0 0,4 1 0,2 2 0,3 2 0,2 0 0,1 0 0,-1 0 0,-1-1 0,-2 0-8191</inkml:trace>
  <inkml:trace contextRef="#ctx0" brushRef="#br0" timeOffset="4031.84">138 286 24575,'0'-2'0,"3"-1"0,1 1 0,6 0 0,3 0 0,1 1 0,0 1 0,-2-1-8191</inkml:trace>
  <inkml:trace contextRef="#ctx0" brushRef="#br0" timeOffset="6078.21">610 100 24575,'-2'-1'0,"0"-1"0,0 1 0,0 0 0,0 0 0,0 0 0,-1 0 0,1 0 0,-1 0 0,1 1 0,0-1 0,-1 1 0,-3-1 0,-37 0 0,28 2 0,10-2 0,0 1 0,0-1 0,0 1 0,0 1 0,1-1 0,-1 1 0,0 0 0,0 0 0,0 0 0,1 1 0,-1-1 0,1 1 0,-1 0 0,1 1 0,-1-1 0,1 1 0,0 0 0,0 0 0,1 0 0,-1 0 0,1 1 0,-1-1 0,1 1 0,0 0 0,0 0 0,1 0 0,-1 0 0,1 1 0,0-1 0,-2 6 0,-1 4 0,0 0 0,1 1 0,0 0 0,1-1 0,-1 21 0,3-29 0,0 0 0,1 0 0,0 1 0,0-1 0,1 0 0,0 0 0,0 1 0,0-1 0,1 0 0,0 0 0,0 0 0,0 0 0,1-1 0,0 1 0,4 6 0,-3-9 0,-1 0 0,1 0 0,0 0 0,0-1 0,0 1 0,0-1 0,0 0 0,1 0 0,-1-1 0,0 1 0,1-1 0,-1 0 0,6 0 0,66 5 0,-55-5 0,-9 0 0,0 0 0,0-1 0,0 0 0,0 0 0,0-1 0,15-3 0,-23 3 0,0-1 0,0 1 0,-1-1 0,1 1 0,-1-1 0,0 0 0,1-1 0,-1 1 0,0-1 0,0 1 0,0-1 0,-1 0 0,1 0 0,-1 0 0,0 0 0,1 0 0,-1-1 0,0 1 0,-1-1 0,3-4 0,-1-2 12,0 1 0,-1 0 0,0-1 0,0 0 0,-1 1 0,0-1 0,-1 0 0,0 1 0,-2-14 0,1 16-118,0 0 0,0 1 0,-1-1 0,0 1 0,0-1 0,-1 1-1,1 0 1,-1-1 0,-1 2 0,1-1 0,-1 0 0,0 1 0,-8-10 0,2 7-672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3T14:23:08.32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55 24575,'0'-8'0,"0"0"0,1-1 0,-1 1 0,1 0 0,1 0 0,0 0 0,0 0 0,5-12 0,-5 16 0,1 0 0,0 0 0,0 0 0,0 0 0,0 0 0,1 1 0,-1 0 0,1 0 0,0 0 0,0 0 0,0 0 0,0 1 0,0-1 0,1 1 0,7-2 0,-1 0 0,-1 1 0,1 0 0,20-2 0,-28 4 0,1 1 0,0 0 0,-1 0 0,1 0 0,0 0 0,0 0 0,-1 1 0,1-1 0,0 1 0,-1 0 0,1 0 0,0 0 0,-1 1 0,6 3 0,-7-4 0,-1 1 0,0-1 0,1 1 0,-1 0 0,0 0 0,0 0 0,0-1 0,0 1 0,0 0 0,-1 0 0,1 0 0,-1 1 0,1-1 0,-1 0 0,0 0 0,1 0 0,-1 0 0,0 0 0,-1 0 0,1 1 0,0-1 0,0 0 0,-1 0 0,0 0 0,1 0 0,-3 4 0,1 0 0,-1 0 0,1-1 0,-2 1 0,1-1 0,0 1 0,-1-1 0,-8 9 0,-42 30 0,44-38 0,1 1 0,-1 0 0,2 0 0,-1 1 0,1 0 0,0 0 0,1 1 0,0 0 0,0 1 0,1 0 0,-7 14 0,12-23 0,1 0 0,-1 1 0,0-1 0,1 0 0,-1 1 0,1-1 0,0 0 0,-1 1 0,1-1 0,0 0 0,0 1 0,0-1 0,0 1 0,0-1 0,0 0 0,0 1 0,1-1 0,-1 1 0,0-1 0,1 0 0,-1 1 0,1-1 0,0 2 0,1-2 0,1 1 0,-1-1 0,0 0 0,1 0 0,-1 0 0,1 0 0,-1 0 0,1-1 0,-1 1 0,1-1 0,0 1 0,-1-1 0,4 0 0,66 3 14,90-9 0,-60 1-1407,-82 5-5433</inkml:trace>
  <inkml:trace contextRef="#ctx0" brushRef="#br0" timeOffset="1742.66">411 79 24575,'-1'1'0,"0"-1"0,-1 0 0,1 1 0,0-1 0,0 1 0,0-1 0,0 1 0,0 0 0,0 0 0,0-1 0,0 1 0,0 0 0,0 0 0,0 0 0,0 0 0,1 0 0,-1 0 0,0 0 0,1 0 0,-1 0 0,1 0 0,-1 1 0,1-1 0,-1 0 0,1 0 0,0 0 0,0 1 0,-1-1 0,1 3 0,-3 41 0,3-41 0,0 9 0,0 8 0,0 0 0,6 36 0,-5-53 0,0 1 0,0-1 0,0 1 0,0-1 0,1 1 0,0-1 0,0 0 0,0 0 0,0 0 0,1 0 0,0 0 0,-1 0 0,1-1 0,1 0 0,-1 1 0,0-1 0,1 0 0,5 4 0,-3-5 0,0 0 0,-1-1 0,1 1 0,0-1 0,-1 0 0,1-1 0,0 1 0,0-1 0,0 0 0,0-1 0,0 1 0,-1-1 0,1 0 0,0-1 0,-1 1 0,1-1 0,0 0 0,-1-1 0,0 1 0,0-1 0,0 0 0,0 0 0,0-1 0,0 1 0,-1-1 0,0 0 0,0-1 0,7-7 0,-8 6 0,0 0 0,0 1 0,0-1 0,-1 0 0,0 0 0,0 0 0,-1-1 0,1 1 0,-1 0 0,-1 0 0,1-1 0,-1 1 0,0-1 0,-1 1 0,0 0 0,1-1 0,-2 1 0,1 0 0,-4-10 0,1 7 0,0 1 0,-1-1 0,0 1 0,0 0 0,0 0 0,-1 0 0,-1 1 0,1-1 0,-1 2 0,0-1 0,-1 1 0,-10-7 0,14 10 0,-1 1 0,1 0 0,-1 1 0,0-1 0,0 1 0,0 0 0,0 0 0,0 0 0,0 1 0,-5 0 0,-56 3 0,51-2 0,1 1-1365,2 1-546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3T14:23:01.09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3 204 24575,'-2'0'0,"0"3"0,-1 2 0,1 2 0,0 3 0,1 1 0,1 2 0,0 1 0,0 2 0,0 0 0,0 1 0,0 0 0,2-2 0,1-5-8191</inkml:trace>
  <inkml:trace contextRef="#ctx0" brushRef="#br0" timeOffset="746.61">26 43 24575,'0'0'-8191</inkml:trace>
  <inkml:trace contextRef="#ctx0" brushRef="#br0" timeOffset="1908.08">200 180 24575,'0'-2'0,"2"-1"0,3 0 0,2 1 0,3 0 0,-1 1-8191</inkml:trace>
  <inkml:trace contextRef="#ctx0" brushRef="#br0" timeOffset="3290.14">187 254 24575,'4'0'0,"6"-2"0,3-1 0,2 1 0,0 0 0,-2 0-8191</inkml:trace>
  <inkml:trace contextRef="#ctx0" brushRef="#br0" timeOffset="5165.91">436 30 24575,'0'1'0,"0"-1"0,1 0 0,-1 0 0,0 1 0,1-1 0,-1 0 0,0 1 0,0-1 0,1 0 0,-1 0 0,0 0 0,1 1 0,-1-1 0,1 0 0,-1 0 0,0 0 0,1 0 0,-1 0 0,0 0 0,1 0 0,-1 1 0,1-1 0,-1 0 0,0-1 0,1 1 0,-1 0 0,1 0 0,-1 0 0,0 0 0,1 0 0,-1 0 0,0 0 0,1 0 0,-1-1 0,1 1 0,-1 0 0,0 0 0,1-1 0,-1 1 0,0 0 0,1-1 0,24-12 0,-18 10 0,-2 0 0,-1 1 0,1 0 0,0 1 0,0-1 0,0 1 0,-1 0 0,1 0 0,0 0 0,0 1 0,0 0 0,1 0 0,-1 0 0,0 1 0,8 1 0,-9 0 0,0-1 0,-1 1 0,0 0 0,1 0 0,-1 0 0,0 1 0,0-1 0,0 1 0,0-1 0,0 1 0,-1 0 0,1 0 0,-1 1 0,0-1 0,0 0 0,0 1 0,0-1 0,-1 1 0,3 6 0,-1 2 0,1 0 0,-1 0 0,-1 0 0,0 1 0,-1-1 0,-1 1 0,1 0 0,-3 15 0,1-21 0,0-1 0,0 1 0,0 0 0,-1 0 0,0-1 0,0 1 0,-1-1 0,0 0 0,0 0 0,0 0 0,-1 0 0,0 0 0,0-1 0,0 1 0,-1-1 0,-9 8 0,5-8 0,-1 1 0,0-1 0,0-1 0,0 0 0,-14 4 0,14-5 0,0 0 0,1 0 0,0 1 0,0 1 0,0-1 0,-14 11 0,23-15 0,0 0 0,0 0 0,-1 0 0,1 0 0,0 0 0,0 1 0,-1-1 0,1 0 0,0 0 0,0 0 0,0 1 0,-1-1 0,1 0 0,0 0 0,0 1 0,0-1 0,0 0 0,0 0 0,-1 1 0,1-1 0,0 0 0,0 1 0,0-1 0,0 0 0,0 0 0,0 1 0,0-1 0,0 0 0,0 1 0,0-1 0,0 0 0,0 0 0,0 1 0,0-1 0,1 0 0,-1 1 0,11 4 0,21-1 0,-30-4 0,38 0 0,0-1 0,0-3 0,0-1 0,69-18 0,-101 21-151,0 0-1,0 1 0,1 0 0,-1 1 1,0 0-1,1 0 0,-1 0 1,12 3-1,-10 1-6674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3T14:22:35.97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29 13 24575,'-81'-7'0,"60"4"0,0 1 0,0 1 0,-23 2 0,42-1 0,1 0 0,-1 0 0,0 1 0,1-1 0,-1 1 0,1-1 0,-1 1 0,0 0 0,1 0 0,0-1 0,-1 1 0,1 0 0,-1 0 0,1 1 0,0-1 0,0 0 0,-1 0 0,1 1 0,0-1 0,0 0 0,-1 3 0,1 0 0,-1-1 0,1 1 0,0 0 0,0 0 0,0-1 0,0 1 0,1 0 0,0 0 0,0 7 0,0-7 0,0 0 0,0 1 0,1-1 0,-1 0 0,1 1 0,0-1 0,1 0 0,-1 0 0,1 1 0,0-1 0,0-1 0,0 1 0,0 0 0,1 0 0,-1-1 0,1 1 0,0-1 0,5 4 0,-3-4 0,2-1 0,-1 0 0,0 0 0,0 0 0,1-1 0,-1 0 0,0 0 0,1 0 0,10-1 0,-10 0 0,-1 0 0,1 0 0,-1 1 0,1 0 0,-1 0 0,0 0 0,1 1 0,9 4 0,-14-5 0,0 1 0,-1-1 0,1 1 0,0-1 0,-1 1 0,0-1 0,1 1 0,-1 0 0,0 0 0,0-1 0,0 1 0,0 0 0,0 0 0,0 0 0,-1 0 0,1 0 0,-1 0 0,1 0 0,-1 1 0,0-1 0,0 0 0,0 0 0,0 0 0,0 0 0,0 0 0,-1 1 0,1-1 0,-1 0 0,0 2 0,0 1 0,-1 0 0,1-1 0,-1 1 0,0-1 0,0 1 0,-1-1 0,1 0 0,-1 0 0,0 0 0,0 0 0,-6 6 0,3-6 0,0-1 0,0 1 0,0-1 0,0 0 0,0 0 0,-1-1 0,1 0 0,-1 0 0,1 0 0,-1-1 0,-14 1 0,19-2 0,0 0 0,-1 0 0,1 0 0,0 0 0,-1-1 0,1 1 0,0-1 0,-1 1 0,1-1 0,0 0 0,0 0 0,0 0 0,-1 0 0,1 0 0,0-1 0,1 1 0,-1-1 0,0 1 0,0-1 0,1 0 0,-1 1 0,1-1 0,-1 0 0,1 0 0,0 0 0,-1 0 0,1-1 0,0 1 0,1 0 0,-1 0 0,0 0 0,1-1 0,-1 1 0,1 0 0,0-1 0,0 1 0,0-4 0,-1-3 0,1 0 0,0 0 0,1 0 0,0 0 0,0 0 0,1 0 0,0 0 0,0 1 0,6-13 0,-6 18 0,0-1 0,0 1 0,0 0 0,1-1 0,-1 1 0,1 0 0,0 0 0,0 1 0,0-1 0,0 1 0,0-1 0,1 1 0,-1 0 0,1 0 0,-1 1 0,1-1 0,0 1 0,-1 0 0,1-1 0,0 2 0,0-1 0,0 0 0,6 1 0,22 0-66,-26 0-34,0 1 0,0-1 0,0 0 0,0 0 0,0-1 0,0 0 0,0 0 0,0 0 1,0-1-1,0 0 0,0 0 0,8-4 0,-6-1-6726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3T14:22:32.09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201 24575,'3'0'0,"-1"-1"0,1 1 0,0-1 0,0 0 0,0 0 0,0 0 0,-1 0 0,1-1 0,0 1 0,-1-1 0,5-3 0,28-26 0,-26 22 0,12-10 0,0-1 0,-2 0 0,0-2 0,27-41 0,-46 63 0,0 0 0,0 0 0,0 0 0,0 0 0,0 0 0,0 0 0,0 0 0,0 0 0,0 0 0,0 1 0,0-1 0,0 0 0,0 0 0,0 0 0,0 0 0,0 0 0,0 0 0,0 0 0,0 0 0,0 0 0,0 0 0,0 0 0,0 1 0,0-1 0,0 0 0,0 0 0,0 0 0,0 0 0,0 0 0,0 0 0,1 0 0,-1 0 0,0 0 0,0 0 0,0 0 0,0 0 0,0 0 0,0 0 0,0 0 0,0 0 0,0 0 0,0 0 0,0 0 0,0 0 0,1 0 0,-1 0 0,0 0 0,0 0 0,0 0 0,0 0 0,0 0 0,0 0 0,0 0 0,0 0 0,0 0 0,0 0 0,0 0 0,0 0 0,1 0 0,-1 0 0,0 14 0,-1 18 0,-31 188-1365,29-196-5461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3T14:22:24.58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54 126 24575,'-1'11'0,"0"1"0,-1 0 0,-1 0 0,0-1 0,0 1 0,-9 18 0,7-19 0,0 0 0,1 1 0,1 0 0,0-1 0,1 1 0,-2 21 0,3-18-102,0-9-25,1-1 1,0 1 0,0-1 0,0 0-1,0 1 1,1-1 0,0 0-1,0 1 1,4 9 0,1-9-6700</inkml:trace>
  <inkml:trace contextRef="#ctx0" brushRef="#br0" timeOffset="533.23">153 1 24575,'0'0'-8191</inkml:trace>
  <inkml:trace contextRef="#ctx0" brushRef="#br0" timeOffset="1282.95">153 274 24575,'2'0'0,"3"0"0,3 0 0,1 0 0,3-2 0,0-1 0,1 0 0,0 1 0,0 1 0,-2 0-8191</inkml:trace>
  <inkml:trace contextRef="#ctx0" brushRef="#br0" timeOffset="1911.96">204 324 24575,'6'0'0,"5"0"0,2 0 0,1 0 0,-2 0-8191</inkml:trace>
  <inkml:trace contextRef="#ctx0" brushRef="#br0" timeOffset="4145.58">340 13 24575,'0'0'0,"0"-1"0,0 1 0,0 0 0,0-1 0,0 1 0,0-1 0,0 1 0,0 0 0,0-1 0,0 1 0,1 0 0,-1-1 0,0 1 0,0-1 0,0 1 0,1 0 0,-1-1 0,0 1 0,0 0 0,1 0 0,-1-1 0,0 1 0,1 0 0,-1 0 0,0-1 0,1 1 0,-1 0 0,0 0 0,1 0 0,-1-1 0,0 1 0,1 0 0,-1 0 0,1 0 0,-1 0 0,0 0 0,1 0 0,-1 0 0,1 0 0,-1 0 0,0 0 0,1 0 0,-1 0 0,1 0 0,-1 0 0,0 1 0,1-1 0,-1 0 0,0 0 0,1 0 0,-1 0 0,1 1 0,0 0 0,1-1 0,-1 1 0,0 0 0,0-1 0,1 1 0,-1 0 0,0 0 0,0 0 0,0 0 0,0 0 0,0 0 0,0 0 0,0 0 0,1 3 0,6 29 0,-8-28 0,1 0 0,0 1 0,1-1 0,-1 0 0,1 0 0,0-1 0,0 1 0,1 0 0,5 7 0,-6-8 0,0-1 0,1 0 0,-1 1 0,0 0 0,-1-1 0,1 1 0,-1 0 0,1 0 0,-1 0 0,0 0 0,-1 0 0,1 4 0,-1-6 0,0 0 0,0 0 0,0 0 0,0 0 0,-1-1 0,1 1 0,-1 0 0,1 0 0,-1-1 0,0 1 0,0 0 0,0-1 0,0 1 0,0-1 0,0 1 0,0-1 0,0 1 0,-1-1 0,1 0 0,0 0 0,-1 0 0,1 1 0,-1-1 0,0-1 0,1 1 0,-1 0 0,0 0 0,1-1 0,-3 2 0,1-3 0,9-4 0,10-6 0,36-9 0,0 1 0,2 4 0,69-13 0,-113 26 0,-7 2 0,0-1 0,0 0 0,0 1 0,0 0 0,0 0 0,0 0 0,0 0 0,1 0 0,-1 1 0,0-1 0,0 1 0,0 0 0,0 0 0,0 0 0,-1 0 0,1 0 0,0 1 0,0-1 0,-1 1 0,1 0 0,-1 0 0,1 0 0,-1 0 0,0 0 0,0 0 0,0 1 0,0-1 0,0 1 0,-1-1 0,1 1 0,-1 0 0,1 0 0,-1 0 0,0 0 0,0 0 0,-1 0 0,2 3 0,1 12 0,1 1 0,-2 0 0,-1-1 0,-1 33 0,0-45 0,0 8 0,0-4 0,0 0 0,0 1 0,-1-1 0,-1 0 0,0 0 0,-4 13 0,5-20 0,0 0 0,-1 0 0,0-1 0,1 1 0,-1-1 0,0 1 0,0-1 0,-1 0 0,1 1 0,0-1 0,-1 0 0,1-1 0,-1 1 0,0 0 0,1-1 0,-1 1 0,0-1 0,0 0 0,0 0 0,0 0 0,0-1 0,0 1 0,0-1 0,0 1 0,-5-1 0,-40 2 0,-77-6 0,115 3-195,-1-1 0,1-1 0,0 0 0,0 0 0,0-1 0,-10-5 0,3 0-6631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3T14:21:30.62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219 24575,'45'-25'0,"-1"-3"0,50-41 0,-57 41 0,37-35 0,-74 62 0,0 1 0,0 0 0,1-1 0,-1 1 0,0-1 0,1 1 0,-1 0 0,1-1 0,-1 1 0,0 0 0,1 0 0,-1-1 0,1 1 0,-1 0 0,1 0 0,-1 0 0,0 0 0,1 0 0,-1-1 0,1 1 0,-1 0 0,1 0 0,-1 0 0,1 0 0,-1 0 0,1 0 0,-1 0 0,1 1 0,-1-1 0,1 0 0,-1 0 0,1 0 0,-1 0 0,1 1 0,2 17 0,-11 28 0,7-44 0,-8 35-73,3-13-358,0 1 1,-3 30-1,9-43-6395</inkml:trace>
  <inkml:trace contextRef="#ctx0" brushRef="#br0" timeOffset="1946.16">574 82 24575,'-3'0'0,"0"0"0,0 1 0,0-1 0,0 0 0,0 1 0,0 0 0,0 0 0,0 0 0,0 0 0,1 0 0,-1 0 0,0 1 0,1 0 0,-1-1 0,1 1 0,-1 0 0,-2 3 0,2-1 0,0 0 0,0 0 0,0 0 0,1 0 0,-1 1 0,1-1 0,0 1 0,1 0 0,-3 7 0,0 9 0,1-1 0,1 1 0,1-1 0,2 22 0,-1-35 0,0-4 0,0 1 0,0-1 0,0 0 0,0 0 0,1 0 0,-1 0 0,1 0 0,0 0 0,0 0 0,0 0 0,0 0 0,0 0 0,1 0 0,0-1 0,-1 1 0,4 3 0,-3-4 0,1-1 0,-1 0 0,1 1 0,-1-1 0,1 0 0,-1-1 0,1 1 0,0 0 0,-1-1 0,1 1 0,0-1 0,-1 0 0,1 0 0,0 0 0,-1 0 0,1 0 0,0-1 0,0 1 0,3-2 0,4-1 0,1 0 0,-2 0 0,1 0 0,0-1 0,-1-1 0,0 0 0,0 0 0,0-1 0,0 0 0,-1 0 0,0-1 0,-1 0 0,1-1 0,-1 1 0,-1-1 0,0-1 0,0 1 0,0-1 0,-1 0 0,0-1 0,-1 1 0,0-1 0,-1 0 0,0 0 0,0 0 0,-1 0 0,0 0 0,-1 0 0,0-1 0,-1-12 0,0 21 0,0 0 0,0 0 0,-1 1 0,1-1 0,-1 0 0,1 0 0,-1 0 0,0 0 0,1 1 0,-1-1 0,0 0 0,0 1 0,0-1 0,0 0 0,-1 1 0,1 0 0,0-1 0,-1 1 0,1 0 0,-4-3 0,1 2 0,0 0 0,0 1 0,0-1 0,0 1 0,0-1 0,0 1 0,-1 0 0,-8 0 0,-1 0 0,-1 2 0,1-1 0,-1 2 0,-23 5 0,23-3-1365,3 1-5461</inkml:trace>
</inkml:ink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2</Pages>
  <Words>681</Words>
  <Characters>4295</Characters>
  <Application>Microsoft Office Word</Application>
  <DocSecurity>0</DocSecurity>
  <Lines>35</Lines>
  <Paragraphs>9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ürgen Meisel</dc:creator>
  <cp:keywords/>
  <dc:description/>
  <cp:lastModifiedBy>Jürgen Meisel</cp:lastModifiedBy>
  <cp:revision>9</cp:revision>
  <dcterms:created xsi:type="dcterms:W3CDTF">2025-12-23T09:06:00Z</dcterms:created>
  <dcterms:modified xsi:type="dcterms:W3CDTF">2025-12-23T09:11:00Z</dcterms:modified>
</cp:coreProperties>
</file>